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30C4" w:rsidRPr="00090271" w:rsidRDefault="008430C4" w:rsidP="008430C4">
      <w:pPr>
        <w:jc w:val="center"/>
        <w:rPr>
          <w:sz w:val="32"/>
          <w:szCs w:val="32"/>
        </w:rPr>
      </w:pPr>
    </w:p>
    <w:p w:rsidR="008430C4" w:rsidRPr="00090271" w:rsidRDefault="008430C4" w:rsidP="008430C4">
      <w:pPr>
        <w:jc w:val="center"/>
        <w:rPr>
          <w:sz w:val="32"/>
          <w:szCs w:val="32"/>
        </w:rPr>
      </w:pPr>
    </w:p>
    <w:p w:rsidR="008430C4" w:rsidRPr="00090271" w:rsidRDefault="008430C4" w:rsidP="008430C4">
      <w:pPr>
        <w:jc w:val="center"/>
        <w:rPr>
          <w:b/>
          <w:sz w:val="32"/>
          <w:szCs w:val="32"/>
        </w:rPr>
      </w:pPr>
      <w:r w:rsidRPr="00090271">
        <w:rPr>
          <w:b/>
          <w:sz w:val="32"/>
          <w:szCs w:val="32"/>
        </w:rPr>
        <w:t>CMPE</w:t>
      </w:r>
      <w:r w:rsidR="004D5302" w:rsidRPr="00090271">
        <w:rPr>
          <w:b/>
          <w:sz w:val="32"/>
          <w:szCs w:val="32"/>
        </w:rPr>
        <w:t xml:space="preserve"> </w:t>
      </w:r>
      <w:r w:rsidRPr="00090271">
        <w:rPr>
          <w:b/>
          <w:sz w:val="32"/>
          <w:szCs w:val="32"/>
        </w:rPr>
        <w:t>323</w:t>
      </w:r>
      <w:r w:rsidR="004D5302" w:rsidRPr="00090271">
        <w:rPr>
          <w:b/>
          <w:sz w:val="32"/>
          <w:szCs w:val="32"/>
        </w:rPr>
        <w:t>: Signals and Systems</w:t>
      </w: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  <w:r w:rsidRPr="00090271">
        <w:rPr>
          <w:b/>
          <w:sz w:val="32"/>
          <w:szCs w:val="32"/>
        </w:rPr>
        <w:t xml:space="preserve">Dr. </w:t>
      </w:r>
      <w:proofErr w:type="spellStart"/>
      <w:r w:rsidRPr="00090271">
        <w:rPr>
          <w:b/>
          <w:sz w:val="32"/>
          <w:szCs w:val="32"/>
        </w:rPr>
        <w:t>LaBerge</w:t>
      </w:r>
      <w:proofErr w:type="spellEnd"/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BA1137" w:rsidRPr="00090271" w:rsidRDefault="00BA1137" w:rsidP="008430C4">
      <w:pPr>
        <w:jc w:val="center"/>
        <w:rPr>
          <w:b/>
          <w:sz w:val="32"/>
          <w:szCs w:val="32"/>
        </w:rPr>
      </w:pPr>
    </w:p>
    <w:p w:rsidR="00F728AA" w:rsidRDefault="00F728AA" w:rsidP="00BA1137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Final Exam</w:t>
      </w:r>
    </w:p>
    <w:p w:rsidR="00BA1137" w:rsidRPr="00090271" w:rsidRDefault="00F728AA" w:rsidP="00BA1137">
      <w:pPr>
        <w:jc w:val="center"/>
        <w:rPr>
          <w:b/>
          <w:sz w:val="32"/>
          <w:szCs w:val="32"/>
        </w:rPr>
      </w:pPr>
      <w:bookmarkStart w:id="0" w:name="_GoBack"/>
      <w:bookmarkEnd w:id="0"/>
      <w:r>
        <w:rPr>
          <w:b/>
          <w:sz w:val="32"/>
          <w:szCs w:val="32"/>
        </w:rPr>
        <w:t>Part II: Simulation Work</w:t>
      </w:r>
    </w:p>
    <w:p w:rsidR="008430C4" w:rsidRPr="00090271" w:rsidRDefault="008430C4" w:rsidP="00F728AA">
      <w:pPr>
        <w:rPr>
          <w:sz w:val="32"/>
          <w:szCs w:val="32"/>
        </w:rPr>
      </w:pPr>
    </w:p>
    <w:p w:rsidR="008430C4" w:rsidRPr="00090271" w:rsidRDefault="008430C4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BA1137" w:rsidRPr="00090271" w:rsidRDefault="00BA1137" w:rsidP="008430C4">
      <w:pPr>
        <w:jc w:val="center"/>
        <w:rPr>
          <w:sz w:val="32"/>
          <w:szCs w:val="32"/>
        </w:rPr>
      </w:pPr>
    </w:p>
    <w:p w:rsidR="008430C4" w:rsidRPr="00090271" w:rsidRDefault="008430C4" w:rsidP="008430C4">
      <w:pPr>
        <w:jc w:val="center"/>
        <w:rPr>
          <w:sz w:val="32"/>
          <w:szCs w:val="32"/>
        </w:rPr>
      </w:pPr>
    </w:p>
    <w:p w:rsidR="00DA7655" w:rsidRPr="00090271" w:rsidRDefault="008430C4" w:rsidP="00337D99">
      <w:pPr>
        <w:jc w:val="center"/>
        <w:rPr>
          <w:sz w:val="32"/>
          <w:szCs w:val="32"/>
        </w:rPr>
      </w:pPr>
      <w:r w:rsidRPr="00090271">
        <w:rPr>
          <w:sz w:val="32"/>
          <w:szCs w:val="32"/>
        </w:rPr>
        <w:t>Sabbir Ahmed</w:t>
      </w:r>
      <w:r w:rsidR="00DA7655" w:rsidRPr="00090271">
        <w:rPr>
          <w:sz w:val="32"/>
          <w:szCs w:val="32"/>
        </w:rPr>
        <w:br w:type="page"/>
      </w:r>
    </w:p>
    <w:p w:rsidR="002E2C91" w:rsidRPr="00090271" w:rsidRDefault="00880F38" w:rsidP="002E2C91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090271">
        <w:rPr>
          <w:b/>
          <w:sz w:val="24"/>
          <w:szCs w:val="24"/>
        </w:rPr>
        <w:lastRenderedPageBreak/>
        <w:t>Introduction</w:t>
      </w:r>
    </w:p>
    <w:p w:rsidR="009C40CD" w:rsidRPr="00090271" w:rsidRDefault="002E2C91" w:rsidP="002E2C91">
      <w:pPr>
        <w:ind w:left="720"/>
        <w:rPr>
          <w:szCs w:val="32"/>
        </w:rPr>
      </w:pPr>
      <w:r w:rsidRPr="00090271">
        <w:rPr>
          <w:rFonts w:cs="Times New Roman"/>
          <w:color w:val="000000"/>
        </w:rPr>
        <w:t xml:space="preserve">This </w:t>
      </w:r>
      <w:r w:rsidR="000333B3">
        <w:rPr>
          <w:rFonts w:cs="Times New Roman"/>
          <w:color w:val="000000"/>
        </w:rPr>
        <w:t xml:space="preserve">lab explores </w:t>
      </w:r>
      <w:r w:rsidR="0071207B">
        <w:rPr>
          <w:rFonts w:cs="Times New Roman"/>
          <w:color w:val="000000"/>
        </w:rPr>
        <w:t>the use of the Fast Fourier Transform (FFT) to do spectrum analysis of sampled data systems. The FFT is an extremely efficient algorithm for computing the Discrete Fourier Transform (DFT).</w:t>
      </w:r>
    </w:p>
    <w:p w:rsidR="00880F38" w:rsidRPr="00090271" w:rsidRDefault="00880F38" w:rsidP="00BA1137">
      <w:pPr>
        <w:pStyle w:val="ListParagraph"/>
        <w:numPr>
          <w:ilvl w:val="0"/>
          <w:numId w:val="1"/>
        </w:numPr>
        <w:rPr>
          <w:b/>
          <w:sz w:val="24"/>
          <w:szCs w:val="32"/>
        </w:rPr>
      </w:pPr>
      <w:r w:rsidRPr="00090271">
        <w:rPr>
          <w:b/>
          <w:sz w:val="24"/>
          <w:szCs w:val="32"/>
        </w:rPr>
        <w:t>Equipment</w:t>
      </w:r>
    </w:p>
    <w:p w:rsidR="00090271" w:rsidRPr="00090271" w:rsidRDefault="00880F38" w:rsidP="00090271">
      <w:pPr>
        <w:ind w:left="720"/>
        <w:rPr>
          <w:szCs w:val="32"/>
        </w:rPr>
      </w:pPr>
      <w:r w:rsidRPr="00090271">
        <w:rPr>
          <w:szCs w:val="32"/>
        </w:rPr>
        <w:t>A computer with MATLAB installed</w:t>
      </w:r>
      <w:r w:rsidR="00635F5A" w:rsidRPr="00090271">
        <w:rPr>
          <w:szCs w:val="32"/>
        </w:rPr>
        <w:t>.</w:t>
      </w:r>
    </w:p>
    <w:p w:rsidR="00090271" w:rsidRPr="00090271" w:rsidRDefault="00090271" w:rsidP="00090271">
      <w:pPr>
        <w:pStyle w:val="ListParagraph"/>
        <w:numPr>
          <w:ilvl w:val="0"/>
          <w:numId w:val="1"/>
        </w:numPr>
        <w:rPr>
          <w:b/>
          <w:sz w:val="24"/>
          <w:szCs w:val="32"/>
        </w:rPr>
      </w:pPr>
      <w:r>
        <w:rPr>
          <w:b/>
          <w:sz w:val="24"/>
          <w:szCs w:val="32"/>
        </w:rPr>
        <w:t>Procedure</w:t>
      </w:r>
    </w:p>
    <w:p w:rsidR="00090271" w:rsidRPr="00090271" w:rsidRDefault="00090271" w:rsidP="00090271">
      <w:pPr>
        <w:pStyle w:val="Heading2"/>
        <w:rPr>
          <w:rFonts w:asciiTheme="minorHAnsi" w:hAnsiTheme="minorHAnsi"/>
        </w:rPr>
      </w:pPr>
      <w:r w:rsidRPr="00090271">
        <w:rPr>
          <w:rFonts w:asciiTheme="minorHAnsi" w:hAnsiTheme="minorHAnsi"/>
        </w:rPr>
        <w:t>Computing the Fourier Transform of the basic pulse</w:t>
      </w:r>
    </w:p>
    <w:p w:rsidR="0089623A" w:rsidRDefault="003C71FC" w:rsidP="00090271">
      <w:pPr>
        <w:pStyle w:val="BodyTextIndent"/>
        <w:ind w:left="540"/>
        <w:rPr>
          <w:rFonts w:asciiTheme="minorHAnsi" w:hAnsiTheme="minorHAnsi"/>
        </w:rPr>
      </w:pPr>
      <w:r>
        <w:rPr>
          <w:rFonts w:asciiTheme="minorHAnsi" w:hAnsiTheme="minorHAnsi"/>
        </w:rPr>
        <w:t>Using a time array from [-4</w:t>
      </w:r>
      <w:r w:rsidR="00090271" w:rsidRPr="00090271">
        <w:rPr>
          <w:rFonts w:asciiTheme="minorHAnsi" w:hAnsiTheme="minorHAnsi"/>
        </w:rPr>
        <w:t xml:space="preserve">096: 0.001: 4095], </w:t>
      </w:r>
      <w:r w:rsidR="0089623A">
        <w:rPr>
          <w:rFonts w:asciiTheme="minorHAnsi" w:hAnsiTheme="minorHAnsi"/>
        </w:rPr>
        <w:t>the</w:t>
      </w:r>
      <w:r w:rsidR="00090271" w:rsidRPr="00090271">
        <w:rPr>
          <w:rFonts w:asciiTheme="minorHAnsi" w:hAnsiTheme="minorHAnsi"/>
        </w:rPr>
        <w:t xml:space="preserve"> basic anonymous pulse function </w:t>
      </w:r>
      <w:r w:rsidR="0089623A">
        <w:rPr>
          <w:rFonts w:asciiTheme="minorHAnsi" w:hAnsiTheme="minorHAnsi"/>
        </w:rPr>
        <w:t xml:space="preserve">was used </w:t>
      </w:r>
      <w:r w:rsidR="00090271" w:rsidRPr="00090271">
        <w:rPr>
          <w:rFonts w:asciiTheme="minorHAnsi" w:hAnsiTheme="minorHAnsi"/>
        </w:rPr>
        <w:t xml:space="preserve">to compute the </w:t>
      </w:r>
      <m:oMath>
        <m:r>
          <w:rPr>
            <w:rFonts w:ascii="Cambria Math" w:hAnsi="Cambria Math"/>
          </w:rPr>
          <m:t>pulse(t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τ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,τ)</m:t>
        </m:r>
      </m:oMath>
      <w:r w:rsidR="00090271" w:rsidRPr="00090271">
        <w:rPr>
          <w:rFonts w:asciiTheme="minorHAnsi" w:hAnsiTheme="minorHAnsi"/>
        </w:rPr>
        <w:t xml:space="preserve"> for </w:t>
      </w:r>
      <w:r w:rsidR="00090271" w:rsidRPr="00090271">
        <w:rPr>
          <w:rFonts w:asciiTheme="minorHAnsi" w:hAnsiTheme="minorHAnsi"/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1.5pt" o:ole="">
            <v:imagedata r:id="rId8" o:title=""/>
          </v:shape>
          <o:OLEObject Type="Embed" ProgID="Equation.DSMT4" ShapeID="_x0000_i1025" DrawAspect="Content" ObjectID="_1543593951" r:id="rId9"/>
        </w:object>
      </w:r>
      <w:r w:rsidR="00090271" w:rsidRPr="00090271">
        <w:rPr>
          <w:rFonts w:asciiTheme="minorHAnsi" w:hAnsiTheme="minorHAnsi"/>
        </w:rPr>
        <w:t xml:space="preserve"> = 1. </w:t>
      </w:r>
      <w:r w:rsidR="008D51AC">
        <w:rPr>
          <w:rFonts w:asciiTheme="minorHAnsi" w:hAnsiTheme="minorHAnsi"/>
        </w:rPr>
        <w:t>Pulses shifted</w:t>
      </w:r>
      <w:r w:rsidR="00090271" w:rsidRPr="00090271">
        <w:rPr>
          <w:rFonts w:asciiTheme="minorHAnsi" w:hAnsiTheme="minorHAnsi"/>
        </w:rPr>
        <w:t xml:space="preserve"> by </w:t>
      </w:r>
      <w:r w:rsidR="00090271" w:rsidRPr="00090271">
        <w:rPr>
          <w:rFonts w:asciiTheme="minorHAnsi" w:hAnsiTheme="minorHAnsi"/>
          <w:position w:val="-10"/>
        </w:rPr>
        <w:object w:dxaOrig="1740" w:dyaOrig="300">
          <v:shape id="_x0000_i1026" type="#_x0000_t75" style="width:87pt;height:15pt" o:ole="">
            <v:imagedata r:id="rId10" o:title=""/>
          </v:shape>
          <o:OLEObject Type="Embed" ProgID="Equation.DSMT4" ShapeID="_x0000_i1026" DrawAspect="Content" ObjectID="_1543593952" r:id="rId11"/>
        </w:object>
      </w:r>
      <w:r w:rsidR="00090271" w:rsidRPr="00090271">
        <w:rPr>
          <w:rFonts w:asciiTheme="minorHAnsi" w:hAnsiTheme="minorHAnsi"/>
        </w:rPr>
        <w:t xml:space="preserve"> and </w:t>
      </w:r>
      <w:r w:rsidR="00090271" w:rsidRPr="00090271">
        <w:rPr>
          <w:rFonts w:asciiTheme="minorHAnsi" w:hAnsiTheme="minorHAnsi"/>
          <w:position w:val="-10"/>
        </w:rPr>
        <w:object w:dxaOrig="1600" w:dyaOrig="300">
          <v:shape id="_x0000_i1027" type="#_x0000_t75" style="width:79.5pt;height:15pt" o:ole="">
            <v:imagedata r:id="rId12" o:title=""/>
          </v:shape>
          <o:OLEObject Type="Embed" ProgID="Equation.DSMT4" ShapeID="_x0000_i1027" DrawAspect="Content" ObjectID="_1543593953" r:id="rId13"/>
        </w:object>
      </w:r>
      <w:r w:rsidR="008D51AC">
        <w:rPr>
          <w:rFonts w:asciiTheme="minorHAnsi" w:hAnsiTheme="minorHAnsi"/>
        </w:rPr>
        <w:t>were also computed and plotted</w:t>
      </w:r>
    </w:p>
    <w:p w:rsidR="008D51AC" w:rsidRPr="00090271" w:rsidRDefault="008D51AC" w:rsidP="002552E5">
      <w:pPr>
        <w:pStyle w:val="BodyTextIndent"/>
        <w:ind w:left="-63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inline distT="0" distB="0" distL="0" distR="0">
            <wp:extent cx="6823075" cy="3630127"/>
            <wp:effectExtent l="0" t="0" r="0" b="8890"/>
            <wp:docPr id="11" name="Picture 11" descr="C:\Users\Sabbir\Documents\GitHub\CMPE323\labs\lab07\figures\fig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C:\Users\Sabbir\Documents\GitHub\CMPE323\labs\lab07\figures\fig0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26" t="6756" r="7864" b="4457"/>
                    <a:stretch/>
                  </pic:blipFill>
                  <pic:spPr bwMode="auto">
                    <a:xfrm>
                      <a:off x="0" y="0"/>
                      <a:ext cx="6836007" cy="3637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433FA" w:rsidRPr="00EC4C06" w:rsidRDefault="00F433FA" w:rsidP="00F433FA">
      <w:pPr>
        <w:pStyle w:val="BodyTextIndent"/>
        <w:ind w:left="540"/>
        <w:jc w:val="center"/>
        <w:rPr>
          <w:rFonts w:asciiTheme="minorHAnsi" w:hAnsiTheme="minorHAnsi"/>
          <w:b/>
        </w:rPr>
      </w:pPr>
      <w:r w:rsidRPr="00EC4C06">
        <w:rPr>
          <w:rFonts w:asciiTheme="minorHAnsi" w:hAnsiTheme="minorHAnsi"/>
          <w:b/>
        </w:rPr>
        <w:t xml:space="preserve">Figure 1: </w:t>
      </w:r>
      <w:r w:rsidR="002552E5" w:rsidRPr="00EC4C06">
        <w:rPr>
          <w:rFonts w:asciiTheme="minorHAnsi" w:hAnsiTheme="minorHAnsi"/>
          <w:b/>
        </w:rPr>
        <w:t>Basic Unit Pulses</w:t>
      </w:r>
    </w:p>
    <w:p w:rsidR="00090271" w:rsidRPr="00090271" w:rsidRDefault="00F433FA" w:rsidP="00090271">
      <w:pPr>
        <w:pStyle w:val="BodyTextIndent"/>
        <w:ind w:left="540"/>
        <w:rPr>
          <w:rFonts w:asciiTheme="minorHAnsi" w:hAnsiTheme="minorHAnsi"/>
        </w:rPr>
      </w:pPr>
      <w:r>
        <w:rPr>
          <w:rFonts w:asciiTheme="minorHAnsi" w:hAnsiTheme="minorHAnsi"/>
        </w:rPr>
        <w:t>A</w:t>
      </w:r>
      <w:r w:rsidR="00090271" w:rsidRPr="00090271">
        <w:rPr>
          <w:rFonts w:asciiTheme="minorHAnsi" w:hAnsiTheme="minorHAnsi"/>
        </w:rPr>
        <w:t xml:space="preserve">n algorithm to estimate the Discrete Time Fourier Transform of </w:t>
      </w:r>
      <w:r>
        <w:rPr>
          <w:rFonts w:asciiTheme="minorHAnsi" w:hAnsiTheme="minorHAnsi"/>
        </w:rPr>
        <w:t xml:space="preserve">the </w:t>
      </w:r>
      <w:r w:rsidR="00090271" w:rsidRPr="00090271">
        <w:rPr>
          <w:rFonts w:asciiTheme="minorHAnsi" w:hAnsiTheme="minorHAnsi"/>
        </w:rPr>
        <w:t xml:space="preserve">three </w:t>
      </w:r>
      <w:r w:rsidR="00F55E8E" w:rsidRPr="00090271">
        <w:rPr>
          <w:rFonts w:asciiTheme="minorHAnsi" w:hAnsiTheme="minorHAnsi"/>
        </w:rPr>
        <w:t xml:space="preserve">pulses </w:t>
      </w:r>
      <w:r w:rsidR="00590221">
        <w:rPr>
          <w:rFonts w:asciiTheme="minorHAnsi" w:hAnsiTheme="minorHAnsi"/>
        </w:rPr>
        <w:t>was</w:t>
      </w:r>
      <w:r>
        <w:rPr>
          <w:rFonts w:asciiTheme="minorHAnsi" w:hAnsiTheme="minorHAnsi"/>
        </w:rPr>
        <w:t xml:space="preserve"> developed</w:t>
      </w:r>
      <w:r w:rsidR="00F55E8E">
        <w:rPr>
          <w:rFonts w:asciiTheme="minorHAnsi" w:hAnsiTheme="minorHAnsi"/>
        </w:rPr>
        <w:t xml:space="preserve">, where </w:t>
      </w:r>
      <w:r w:rsidR="00090271" w:rsidRPr="00090271">
        <w:rPr>
          <w:rFonts w:asciiTheme="minorHAnsi" w:hAnsiTheme="minorHAnsi"/>
        </w:rPr>
        <w:t>DTFT is defined</w:t>
      </w:r>
    </w:p>
    <w:p w:rsidR="00090271" w:rsidRPr="00090271" w:rsidRDefault="009C2A34" w:rsidP="00090271">
      <w:pPr>
        <w:pStyle w:val="BodyTextIndent"/>
        <w:ind w:left="540"/>
        <w:rPr>
          <w:rFonts w:asciiTheme="minorHAnsi" w:hAnsiTheme="minorHAnsi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[k]=T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0</m:t>
              </m:r>
            </m:sub>
            <m:sup>
              <m:r>
                <w:rPr>
                  <w:rFonts w:ascii="Cambria Math" w:hAnsi="Cambria Math"/>
                </w:rPr>
                <m:t>n=N-1</m:t>
              </m:r>
            </m:sup>
            <m:e>
              <m:r>
                <w:rPr>
                  <w:rFonts w:ascii="Cambria Math" w:hAnsi="Cambria Math"/>
                </w:rPr>
                <m:t>x[n]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j2πkn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sup>
              </m:sSup>
            </m:e>
          </m:nary>
        </m:oMath>
      </m:oMathPara>
    </w:p>
    <w:p w:rsidR="006F24BB" w:rsidRDefault="00590221" w:rsidP="006F24BB">
      <w:pPr>
        <w:ind w:left="540"/>
        <w:rPr>
          <w:rFonts w:eastAsiaTheme="minorEastAsia"/>
        </w:rPr>
      </w:pPr>
      <w:r>
        <w:lastRenderedPageBreak/>
        <w:t>with</w:t>
      </w:r>
      <w:r w:rsidR="00090271" w:rsidRPr="00090271">
        <w:t xml:space="preserve"> </w:t>
      </w:r>
      <m:oMath>
        <m:r>
          <w:rPr>
            <w:rFonts w:ascii="Cambria Math" w:hAnsi="Cambria Math"/>
          </w:rPr>
          <m:t>X[k]</m:t>
        </m:r>
      </m:oMath>
      <w:r w:rsidR="00090271" w:rsidRPr="00090271">
        <w:t xml:space="preserve"> is </w:t>
      </w:r>
      <w:r w:rsidR="00217111">
        <w:t xml:space="preserve">the result at </w:t>
      </w:r>
      <m:oMath>
        <m:r>
          <w:rPr>
            <w:rFonts w:ascii="Cambria Math" w:hAnsi="Cambria Math"/>
          </w:rPr>
          <m:t>f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k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 xml:space="preserve"> </m:t>
        </m:r>
      </m:oMath>
      <w:r w:rsidR="006141BC">
        <w:rPr>
          <w:rFonts w:eastAsiaTheme="minorEastAsia"/>
        </w:rPr>
        <w:t xml:space="preserve">, </w:t>
      </w:r>
      <w:r w:rsidR="00217111">
        <w:rPr>
          <w:rFonts w:eastAsiaTheme="minorEastAsia"/>
        </w:rPr>
        <w:t>where</w:t>
      </w:r>
      <w:r w:rsidR="00217111">
        <w:t xml:space="preserve"> </w:t>
      </w:r>
      <m:oMath>
        <m:r>
          <w:rPr>
            <w:rFonts w:ascii="Cambria Math" w:hAnsi="Cambria Math"/>
          </w:rPr>
          <m:t xml:space="preserve">k=0,1,2,…,N-2,N-1 </m:t>
        </m:r>
      </m:oMath>
      <w:r w:rsidR="00090271" w:rsidRPr="00090271">
        <w:t xml:space="preserve">, </w:t>
      </w:r>
      <w:r w:rsidR="00217111">
        <w:t xml:space="preserve">and </w:t>
      </w:r>
      <m:oMath>
        <m:r>
          <w:rPr>
            <w:rFonts w:ascii="Cambria Math" w:hAnsi="Cambria Math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eastAsiaTheme="minorEastAsia" w:hAnsi="Cambria Math"/>
          </w:rPr>
          <m:t>=x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>Δ</m:t>
            </m:r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,</m:t>
        </m:r>
      </m:oMath>
      <w:r w:rsidR="00217111">
        <w:t xml:space="preserve"> where</w:t>
      </w:r>
      <m:oMath>
        <m:r>
          <w:rPr>
            <w:rFonts w:ascii="Cambria Math" w:eastAsiaTheme="minorEastAsia" w:hAnsi="Cambria Math"/>
          </w:rPr>
          <m:t xml:space="preserve"> n</m:t>
        </m:r>
        <m:r>
          <w:rPr>
            <w:rFonts w:ascii="Cambria Math" w:hAnsi="Cambria Math"/>
          </w:rPr>
          <m:t>=0,1,2,…,N-2, N-1</m:t>
        </m:r>
      </m:oMath>
      <w:r w:rsidR="006141BC">
        <w:rPr>
          <w:rFonts w:eastAsiaTheme="minorEastAsia"/>
        </w:rPr>
        <w:t>.</w:t>
      </w:r>
    </w:p>
    <w:p w:rsidR="00385024" w:rsidRDefault="00385024" w:rsidP="006F24BB">
      <w:pPr>
        <w:ind w:left="540"/>
        <w:rPr>
          <w:rFonts w:eastAsiaTheme="minorEastAsia"/>
        </w:rPr>
      </w:pPr>
      <w:r>
        <w:rPr>
          <w:rFonts w:eastAsiaTheme="minorEastAsia"/>
        </w:rPr>
        <w:t xml:space="preserve">The Discrete Fourier Transform of the basic </w:t>
      </w:r>
      <w:proofErr w:type="spellStart"/>
      <w:r>
        <w:rPr>
          <w:rFonts w:eastAsiaTheme="minorEastAsia"/>
        </w:rPr>
        <w:t>unshifted</w:t>
      </w:r>
      <w:proofErr w:type="spellEnd"/>
      <w:r>
        <w:rPr>
          <w:rFonts w:eastAsiaTheme="minorEastAsia"/>
        </w:rPr>
        <w:t xml:space="preserve"> pulse is known to be </w:t>
      </w:r>
    </w:p>
    <w:p w:rsidR="00385024" w:rsidRPr="00455C3D" w:rsidRDefault="009C2A34" w:rsidP="006F24BB">
      <w:pPr>
        <w:ind w:left="540"/>
        <w:rPr>
          <w:rFonts w:eastAsiaTheme="minorEastAsia"/>
        </w:rPr>
      </w:pPr>
      <m:oMathPara>
        <m:oMath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τ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sub>
            <m:sup>
              <m:r>
                <w:rPr>
                  <w:rFonts w:ascii="Cambria Math" w:eastAsiaTheme="minorEastAsia" w:hAnsi="Cambria Math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τ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sup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j2πf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</w:rPr>
                <m:t>dt</m:t>
              </m:r>
            </m:e>
          </m:nary>
          <m:r>
            <w:rPr>
              <w:rFonts w:ascii="Cambria Math" w:eastAsiaTheme="minorEastAsia" w:hAnsi="Cambria Math"/>
            </w:rPr>
            <m:t>= τsin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τf</m:t>
              </m:r>
            </m:e>
          </m:d>
        </m:oMath>
      </m:oMathPara>
    </w:p>
    <w:p w:rsidR="006F24BB" w:rsidRDefault="006F24BB" w:rsidP="006F24BB">
      <w:pPr>
        <w:rPr>
          <w:rFonts w:eastAsiaTheme="minorEastAsia"/>
        </w:rPr>
      </w:pPr>
      <w:r>
        <w:rPr>
          <w:b/>
          <w:noProof/>
        </w:rPr>
        <w:drawing>
          <wp:inline distT="0" distB="0" distL="0" distR="0">
            <wp:extent cx="6229350" cy="3411876"/>
            <wp:effectExtent l="0" t="0" r="0" b="0"/>
            <wp:docPr id="1" name="Picture 1" descr="C:\Users\Sabbir\Documents\GitHub\CMPE323\labs\lab08\figures\fig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Sabbir\Documents\GitHub\CMPE323\labs\lab08\figures\fig0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67" t="4777" r="7224" b="3822"/>
                    <a:stretch/>
                  </pic:blipFill>
                  <pic:spPr bwMode="auto">
                    <a:xfrm>
                      <a:off x="0" y="0"/>
                      <a:ext cx="6235742" cy="3415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5C3D" w:rsidRDefault="006F24BB" w:rsidP="006F24BB">
      <w:pPr>
        <w:jc w:val="center"/>
        <w:rPr>
          <w:rFonts w:eastAsiaTheme="minorEastAsia"/>
          <w:b/>
        </w:rPr>
      </w:pPr>
      <w:r>
        <w:rPr>
          <w:rFonts w:eastAsiaTheme="minorEastAsia"/>
          <w:b/>
        </w:rPr>
        <w:t>Figure 2: Fast Fourier Transform of p</w:t>
      </w:r>
      <w:r>
        <w:rPr>
          <w:rFonts w:eastAsiaTheme="minorEastAsia"/>
          <w:b/>
          <w:vertAlign w:val="subscript"/>
        </w:rPr>
        <w:t>1</w:t>
      </w:r>
      <w:r>
        <w:rPr>
          <w:rFonts w:eastAsiaTheme="minorEastAsia"/>
          <w:b/>
        </w:rPr>
        <w:t>(t)</w:t>
      </w:r>
    </w:p>
    <w:p w:rsidR="00455C3D" w:rsidRDefault="00455C3D">
      <w:pPr>
        <w:rPr>
          <w:rFonts w:eastAsiaTheme="minorEastAsia"/>
          <w:b/>
        </w:rPr>
      </w:pPr>
      <w:r>
        <w:rPr>
          <w:rFonts w:eastAsiaTheme="minorEastAsia"/>
          <w:b/>
        </w:rPr>
        <w:br w:type="page"/>
      </w:r>
    </w:p>
    <w:p w:rsidR="006F24BB" w:rsidRDefault="00455C3D" w:rsidP="00455C3D">
      <w:pPr>
        <w:ind w:left="540"/>
        <w:rPr>
          <w:rFonts w:eastAsiaTheme="minorEastAsia"/>
        </w:rPr>
      </w:pPr>
      <w:r w:rsidRPr="00455C3D">
        <w:rPr>
          <w:rFonts w:eastAsiaTheme="minorEastAsia"/>
        </w:rPr>
        <w:lastRenderedPageBreak/>
        <w:t>Using</w:t>
      </w:r>
      <w:r>
        <w:rPr>
          <w:rFonts w:eastAsiaTheme="minorEastAsia"/>
        </w:rPr>
        <w:t xml:space="preserve"> the time shift property of Fourier Transform:</w:t>
      </w:r>
    </w:p>
    <w:p w:rsidR="00455C3D" w:rsidRPr="00ED6CED" w:rsidRDefault="00455C3D" w:rsidP="00455C3D">
      <w:pPr>
        <w:ind w:left="540"/>
        <w:rPr>
          <w:rFonts w:eastAsiaTheme="minorEastAsia"/>
        </w:rPr>
      </w:pPr>
      <m:oMathPara>
        <m:oMath>
          <m:r>
            <m:rPr>
              <m:scr m:val="script"/>
            </m:rP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</m:sSub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j2πf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sup>
          </m:sSup>
          <m:r>
            <m:rPr>
              <m:scr m:val="script"/>
            </m:rPr>
            <w:rPr>
              <w:rFonts w:ascii="Cambria Math" w:eastAsiaTheme="minorEastAsia" w:hAnsi="Cambria Math"/>
            </w:rPr>
            <m:t>F(</m:t>
          </m:r>
          <m:r>
            <w:rPr>
              <w:rFonts w:ascii="Cambria Math" w:eastAsiaTheme="minorEastAsia" w:hAnsi="Cambria Math"/>
            </w:rPr>
            <m:t>x(t))</m:t>
          </m:r>
        </m:oMath>
      </m:oMathPara>
    </w:p>
    <w:p w:rsidR="00ED6CED" w:rsidRPr="00700FDD" w:rsidRDefault="00ED6CED" w:rsidP="00455C3D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∵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τ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  <m:r>
            <m:rPr>
              <m:scr m:val="script"/>
            </m:rPr>
            <w:rPr>
              <w:rFonts w:ascii="Cambria Math" w:eastAsiaTheme="minorEastAsia" w:hAnsi="Cambria Math"/>
            </w:rPr>
            <m:t>→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jπfτ</m:t>
              </m:r>
            </m:sup>
          </m:sSup>
          <m:r>
            <m:rPr>
              <m:scr m:val="script"/>
            </m:rP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jπfτ</m:t>
              </m:r>
            </m:sup>
          </m:sSup>
          <m:r>
            <w:rPr>
              <w:rFonts w:ascii="Cambria Math" w:eastAsiaTheme="minorEastAsia" w:hAnsi="Cambria Math"/>
            </w:rPr>
            <m:t>τsinc(τf)</m:t>
          </m:r>
        </m:oMath>
      </m:oMathPara>
    </w:p>
    <w:p w:rsidR="00700FDD" w:rsidRPr="00ED6CED" w:rsidRDefault="00700FDD" w:rsidP="00455C3D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∵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τ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  <m:r>
            <m:rPr>
              <m:scr m:val="script"/>
            </m:rPr>
            <w:rPr>
              <w:rFonts w:ascii="Cambria Math" w:eastAsiaTheme="minorEastAsia" w:hAnsi="Cambria Math"/>
            </w:rPr>
            <m:t>→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jπfτ</m:t>
              </m:r>
            </m:sup>
          </m:sSup>
          <m:r>
            <m:rPr>
              <m:scr m:val="script"/>
            </m:rP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jπfτ</m:t>
              </m:r>
            </m:sup>
          </m:sSup>
          <m:r>
            <w:rPr>
              <w:rFonts w:ascii="Cambria Math" w:eastAsiaTheme="minorEastAsia" w:hAnsi="Cambria Math"/>
            </w:rPr>
            <m:t>τsinc(τf)</m:t>
          </m:r>
        </m:oMath>
      </m:oMathPara>
    </w:p>
    <w:p w:rsidR="004F0020" w:rsidRDefault="006F24BB" w:rsidP="006F24BB">
      <w:pPr>
        <w:rPr>
          <w:rFonts w:eastAsiaTheme="minorEastAsia"/>
        </w:rPr>
      </w:pPr>
      <w:r>
        <w:rPr>
          <w:b/>
          <w:noProof/>
        </w:rPr>
        <w:drawing>
          <wp:inline distT="0" distB="0" distL="0" distR="0">
            <wp:extent cx="6219557" cy="3409950"/>
            <wp:effectExtent l="0" t="0" r="0" b="0"/>
            <wp:docPr id="2" name="Picture 2" descr="C:\Users\Sabbir\Documents\GitHub\CMPE323\labs\lab08\figures\fig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Sabbir\Documents\GitHub\CMPE323\labs\lab08\figures\fig0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28" t="5415" r="8025" b="4139"/>
                    <a:stretch/>
                  </pic:blipFill>
                  <pic:spPr bwMode="auto">
                    <a:xfrm>
                      <a:off x="0" y="0"/>
                      <a:ext cx="6228027" cy="3414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F0020" w:rsidRPr="004F0020" w:rsidRDefault="004F0020" w:rsidP="004F0020">
      <w:pPr>
        <w:jc w:val="center"/>
        <w:rPr>
          <w:rFonts w:eastAsiaTheme="minorEastAsia"/>
          <w:b/>
        </w:rPr>
      </w:pPr>
      <w:r w:rsidRPr="004F0020">
        <w:rPr>
          <w:rFonts w:eastAsiaTheme="minorEastAsia"/>
          <w:b/>
        </w:rPr>
        <w:t xml:space="preserve">Figure </w:t>
      </w:r>
      <w:r>
        <w:rPr>
          <w:rFonts w:eastAsiaTheme="minorEastAsia"/>
          <w:b/>
        </w:rPr>
        <w:t>3: Fast Fourier Transform of p</w:t>
      </w:r>
      <w:r>
        <w:rPr>
          <w:rFonts w:eastAsiaTheme="minorEastAsia"/>
          <w:b/>
          <w:vertAlign w:val="subscript"/>
        </w:rPr>
        <w:t>2</w:t>
      </w:r>
      <w:r>
        <w:rPr>
          <w:rFonts w:eastAsiaTheme="minorEastAsia"/>
          <w:b/>
        </w:rPr>
        <w:t>(t)</w:t>
      </w:r>
    </w:p>
    <w:p w:rsidR="003A2997" w:rsidRDefault="006F24BB" w:rsidP="006F24BB">
      <w:pPr>
        <w:rPr>
          <w:rFonts w:eastAsiaTheme="minorEastAsia"/>
        </w:rPr>
      </w:pPr>
      <w:r>
        <w:rPr>
          <w:b/>
          <w:noProof/>
        </w:rPr>
        <w:lastRenderedPageBreak/>
        <w:drawing>
          <wp:inline distT="0" distB="0" distL="0" distR="0">
            <wp:extent cx="6151212" cy="3390900"/>
            <wp:effectExtent l="0" t="0" r="2540" b="0"/>
            <wp:docPr id="3" name="Picture 3" descr="C:\Users\Sabbir\Documents\GitHub\CMPE323\labs\lab08\figures\fig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Sabbir\Documents\GitHub\CMPE323\labs\lab08\figures\fig0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68" t="5096" r="8346" b="4140"/>
                    <a:stretch/>
                  </pic:blipFill>
                  <pic:spPr bwMode="auto">
                    <a:xfrm>
                      <a:off x="0" y="0"/>
                      <a:ext cx="6154875" cy="3392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E5FE2" w:rsidRPr="006F24BB" w:rsidRDefault="001E5FE2" w:rsidP="001E5FE2">
      <w:pPr>
        <w:jc w:val="center"/>
        <w:rPr>
          <w:rFonts w:eastAsiaTheme="minorEastAsia"/>
        </w:rPr>
      </w:pPr>
      <w:r w:rsidRPr="001E5FE2">
        <w:rPr>
          <w:rFonts w:eastAsiaTheme="minorEastAsia"/>
          <w:b/>
        </w:rPr>
        <w:t>Figure 4: Fast Fourier</w:t>
      </w:r>
      <w:r>
        <w:rPr>
          <w:rFonts w:eastAsiaTheme="minorEastAsia"/>
          <w:b/>
        </w:rPr>
        <w:t xml:space="preserve"> Transform of p</w:t>
      </w:r>
      <w:r>
        <w:rPr>
          <w:rFonts w:eastAsiaTheme="minorEastAsia"/>
          <w:b/>
          <w:vertAlign w:val="subscript"/>
        </w:rPr>
        <w:t>3</w:t>
      </w:r>
      <w:r>
        <w:rPr>
          <w:rFonts w:eastAsiaTheme="minorEastAsia"/>
          <w:b/>
        </w:rPr>
        <w:t>(t)</w:t>
      </w:r>
    </w:p>
    <w:p w:rsidR="00090271" w:rsidRPr="00090271" w:rsidRDefault="00344603" w:rsidP="00F55E8E">
      <w:pPr>
        <w:ind w:left="540"/>
      </w:pPr>
      <w:r>
        <w:t xml:space="preserve">The theoretical functions appear identical to the values computed by MATLAB’s </w:t>
      </w:r>
      <m:oMath>
        <m:r>
          <w:rPr>
            <w:rFonts w:ascii="Cambria Math" w:hAnsi="Cambria Math"/>
          </w:rPr>
          <m:t>fft(x)</m:t>
        </m:r>
      </m:oMath>
      <w:r>
        <w:rPr>
          <w:rFonts w:eastAsiaTheme="minorEastAsia"/>
        </w:rPr>
        <w:t xml:space="preserve"> function.</w:t>
      </w:r>
      <w:r>
        <w:t xml:space="preserve"> </w:t>
      </w:r>
      <w:r w:rsidR="00122CF9">
        <w:t>The magnitudes of the DTFT of the three pulses</w:t>
      </w:r>
      <w:r>
        <w:t xml:space="preserve"> also</w:t>
      </w:r>
      <w:r w:rsidR="00122CF9">
        <w:t xml:space="preserve"> appear identical, even if the shift is obvious in the time domain. The phases however show distinction in the frequency domain.</w:t>
      </w:r>
      <w:r w:rsidR="00304C56">
        <w:t xml:space="preserve"> The shifted functions (p</w:t>
      </w:r>
      <w:r w:rsidR="00304C56">
        <w:rPr>
          <w:vertAlign w:val="subscript"/>
        </w:rPr>
        <w:t>2</w:t>
      </w:r>
      <w:r w:rsidR="00304C56">
        <w:t>(t) and p</w:t>
      </w:r>
      <w:r w:rsidR="00304C56">
        <w:rPr>
          <w:vertAlign w:val="subscript"/>
        </w:rPr>
        <w:t>3</w:t>
      </w:r>
      <w:r w:rsidR="00304C56">
        <w:t>(t)) have their phases appearing inverted of each other.</w:t>
      </w:r>
    </w:p>
    <w:p w:rsidR="00090271" w:rsidRPr="00090271" w:rsidRDefault="00090271" w:rsidP="00090271">
      <w:pPr>
        <w:pStyle w:val="Heading2"/>
        <w:tabs>
          <w:tab w:val="clear" w:pos="1116"/>
          <w:tab w:val="num" w:pos="1656"/>
        </w:tabs>
        <w:ind w:left="1656"/>
        <w:rPr>
          <w:rFonts w:asciiTheme="minorHAnsi" w:hAnsiTheme="minorHAnsi"/>
        </w:rPr>
      </w:pPr>
      <w:r w:rsidRPr="00090271">
        <w:rPr>
          <w:rFonts w:asciiTheme="minorHAnsi" w:hAnsiTheme="minorHAnsi"/>
        </w:rPr>
        <w:t>The Complex Modulation Property</w:t>
      </w:r>
    </w:p>
    <w:p w:rsidR="00090271" w:rsidRDefault="00B86BB5" w:rsidP="00090271">
      <w:pPr>
        <w:pStyle w:val="BodyTextIndent"/>
        <w:ind w:left="54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Each of the three pulse functions </w:t>
      </w:r>
      <w:r w:rsidR="00090271" w:rsidRPr="00090271">
        <w:rPr>
          <w:rFonts w:asciiTheme="minorHAnsi" w:hAnsiTheme="minorHAnsi"/>
          <w:position w:val="-12"/>
        </w:rPr>
        <w:object w:dxaOrig="1960" w:dyaOrig="380">
          <v:shape id="_x0000_i1028" type="#_x0000_t75" style="width:97.5pt;height:19.5pt" o:ole="">
            <v:imagedata r:id="rId18" o:title=""/>
          </v:shape>
          <o:OLEObject Type="Embed" ProgID="Equation.DSMT4" ShapeID="_x0000_i1028" DrawAspect="Content" ObjectID="_1543593954" r:id="rId19"/>
        </w:object>
      </w:r>
      <w:r w:rsidR="00090271" w:rsidRPr="00090271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were taken and multiplied</w:t>
      </w:r>
      <w:r w:rsidR="00090271" w:rsidRPr="00090271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by</w:t>
      </w:r>
    </w:p>
    <w:p w:rsidR="00090271" w:rsidRPr="00090271" w:rsidRDefault="00B86BB5" w:rsidP="00B86BB5">
      <w:pPr>
        <w:pStyle w:val="BodyTextIndent"/>
        <w:ind w:left="540"/>
        <w:rPr>
          <w:rFonts w:asciiTheme="minorHAnsi" w:hAnsiTheme="minorHAnsi"/>
        </w:rPr>
      </w:pPr>
      <m:oMathPara>
        <m:oMath>
          <m:r>
            <w:rPr>
              <w:rFonts w:ascii="Cambria Math" w:hAnsi="Cambria Math"/>
            </w:rPr>
            <m:t>c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j2π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</m:sup>
          </m:sSup>
        </m:oMath>
      </m:oMathPara>
    </w:p>
    <w:p w:rsidR="008337C8" w:rsidRDefault="00090271" w:rsidP="008337C8">
      <w:pPr>
        <w:ind w:left="540"/>
      </w:pPr>
      <w:r w:rsidRPr="00090271">
        <w:t>with</w:t>
      </w:r>
      <w:r w:rsidR="00132EB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5.0049 Hz</m:t>
        </m:r>
      </m:oMath>
      <w:r w:rsidRPr="00090271">
        <w:t xml:space="preserve">. </w:t>
      </w:r>
      <w:r w:rsidR="00442EB6">
        <w:t>T</w:t>
      </w:r>
      <w:r w:rsidRPr="00090271">
        <w:t>he new pulses</w:t>
      </w:r>
      <w:r w:rsidR="00442EB6">
        <w:t xml:space="preserve"> were called</w:t>
      </w:r>
      <w:r w:rsidRPr="00090271">
        <w:rPr>
          <w:position w:val="-12"/>
        </w:rPr>
        <w:object w:dxaOrig="1920" w:dyaOrig="360">
          <v:shape id="_x0000_i1029" type="#_x0000_t75" style="width:96pt;height:18pt" o:ole="">
            <v:imagedata r:id="rId20" o:title=""/>
          </v:shape>
          <o:OLEObject Type="Embed" ProgID="Equation.DSMT4" ShapeID="_x0000_i1029" DrawAspect="Content" ObjectID="_1543593955" r:id="rId21"/>
        </w:object>
      </w:r>
      <w:r w:rsidRPr="00090271">
        <w:t xml:space="preserve">, and </w:t>
      </w:r>
      <w:r w:rsidR="00442EB6">
        <w:t>were plotted along with their D</w:t>
      </w:r>
      <w:r w:rsidR="008337C8">
        <w:t>iscrete Time Fourier Transforms</w:t>
      </w:r>
      <w:r w:rsidR="00882050">
        <w:t>.</w:t>
      </w:r>
    </w:p>
    <w:p w:rsidR="00882050" w:rsidRDefault="00882050" w:rsidP="00882050">
      <w:pPr>
        <w:ind w:left="540"/>
        <w:rPr>
          <w:rFonts w:eastAsiaTheme="minorEastAsia"/>
        </w:rPr>
      </w:pPr>
      <w:r w:rsidRPr="00455C3D">
        <w:rPr>
          <w:rFonts w:eastAsiaTheme="minorEastAsia"/>
        </w:rPr>
        <w:t>Using</w:t>
      </w:r>
      <w:r>
        <w:rPr>
          <w:rFonts w:eastAsiaTheme="minorEastAsia"/>
        </w:rPr>
        <w:t xml:space="preserve"> the modulation property of Fourier Transform:</w:t>
      </w:r>
    </w:p>
    <w:p w:rsidR="00882050" w:rsidRPr="00882050" w:rsidRDefault="00882050" w:rsidP="00882050">
      <w:pPr>
        <w:ind w:left="540"/>
        <w:rPr>
          <w:rFonts w:eastAsiaTheme="minorEastAsia"/>
        </w:rPr>
      </w:pPr>
      <m:oMathPara>
        <m:oMath>
          <m:r>
            <m:rPr>
              <m:scr m:val="script"/>
            </m:rP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2π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r>
                <w:rPr>
                  <w:rFonts w:ascii="Cambria Math" w:eastAsiaTheme="minorEastAsia" w:hAnsi="Cambria Math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X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f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e>
          </m:d>
        </m:oMath>
      </m:oMathPara>
    </w:p>
    <w:p w:rsidR="00882050" w:rsidRPr="00882050" w:rsidRDefault="00882050" w:rsidP="00882050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m:t>∴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2π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τsin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τ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</m:e>
              </m:d>
            </m:e>
          </m:d>
        </m:oMath>
      </m:oMathPara>
    </w:p>
    <w:p w:rsidR="00882050" w:rsidRPr="00882050" w:rsidRDefault="00882050" w:rsidP="00882050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m:t>∴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2π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jπ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τ</m:t>
              </m:r>
            </m:sup>
          </m:sSup>
          <m:r>
            <w:rPr>
              <w:rFonts w:ascii="Cambria Math" w:eastAsiaTheme="minorEastAsia" w:hAnsi="Cambria Math"/>
            </w:rPr>
            <m:t>τsin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τ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</m:e>
              </m:d>
            </m:e>
          </m:d>
        </m:oMath>
      </m:oMathPara>
    </w:p>
    <w:p w:rsidR="00882050" w:rsidRPr="00882050" w:rsidRDefault="00882050" w:rsidP="00882050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m:t>∴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2π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jπ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τ</m:t>
              </m:r>
            </m:sup>
          </m:sSup>
          <m:r>
            <w:rPr>
              <w:rFonts w:ascii="Cambria Math" w:eastAsiaTheme="minorEastAsia" w:hAnsi="Cambria Math"/>
            </w:rPr>
            <m:t>τsin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τ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</m:e>
              </m:d>
            </m:e>
          </m:d>
        </m:oMath>
      </m:oMathPara>
    </w:p>
    <w:p w:rsidR="00882050" w:rsidRDefault="00882050" w:rsidP="008337C8">
      <w:pPr>
        <w:ind w:left="540"/>
      </w:pPr>
    </w:p>
    <w:p w:rsidR="000A3A64" w:rsidRDefault="004B3981" w:rsidP="004B3981">
      <w:pPr>
        <w:ind w:left="-450"/>
      </w:pPr>
      <w:r>
        <w:rPr>
          <w:noProof/>
        </w:rPr>
        <w:lastRenderedPageBreak/>
        <w:drawing>
          <wp:inline distT="0" distB="0" distL="0" distR="0">
            <wp:extent cx="6579815" cy="3638550"/>
            <wp:effectExtent l="0" t="0" r="0" b="0"/>
            <wp:docPr id="4" name="Picture 4" descr="C:\Users\Sabbir\Documents\GitHub\CMPE323\labs\lab08\figures\fig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Sabbir\Documents\GitHub\CMPE323\labs\lab08\figures\fig0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07" t="5095" r="8186" b="3503"/>
                    <a:stretch/>
                  </pic:blipFill>
                  <pic:spPr bwMode="auto">
                    <a:xfrm>
                      <a:off x="0" y="0"/>
                      <a:ext cx="6596388" cy="3647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A3A64" w:rsidRPr="00606AAB" w:rsidRDefault="000A3A64" w:rsidP="000A3A64">
      <w:pPr>
        <w:jc w:val="center"/>
        <w:rPr>
          <w:sz w:val="24"/>
        </w:rPr>
      </w:pPr>
      <w:r w:rsidRPr="00606AAB">
        <w:rPr>
          <w:b/>
        </w:rPr>
        <w:t xml:space="preserve">Figure 5: </w:t>
      </w:r>
      <w:r w:rsidR="004B3981">
        <w:rPr>
          <w:b/>
        </w:rPr>
        <w:t>Fast</w:t>
      </w:r>
      <w:r w:rsidRPr="00606AAB">
        <w:rPr>
          <w:b/>
        </w:rPr>
        <w:t xml:space="preserve"> Fourier Transform on x</w:t>
      </w:r>
      <w:r w:rsidRPr="00606AAB">
        <w:rPr>
          <w:b/>
        </w:rPr>
        <w:softHyphen/>
      </w:r>
      <w:r w:rsidRPr="00606AAB">
        <w:rPr>
          <w:b/>
          <w:vertAlign w:val="subscript"/>
        </w:rPr>
        <w:t>1</w:t>
      </w:r>
      <w:r w:rsidRPr="00606AAB">
        <w:rPr>
          <w:b/>
        </w:rPr>
        <w:t>(t)</w:t>
      </w:r>
    </w:p>
    <w:p w:rsidR="0071322C" w:rsidRDefault="004E2D23" w:rsidP="00FB397C">
      <w:pPr>
        <w:ind w:left="-540"/>
      </w:pPr>
      <w:r>
        <w:rPr>
          <w:noProof/>
        </w:rPr>
        <w:drawing>
          <wp:inline distT="0" distB="0" distL="0" distR="0">
            <wp:extent cx="6599469" cy="3648075"/>
            <wp:effectExtent l="0" t="0" r="0" b="0"/>
            <wp:docPr id="10" name="Picture 10" descr="C:\Users\Sabbir\Documents\GitHub\CMPE323\labs\lab08\figures\fig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Sabbir\Documents\GitHub\CMPE323\labs\lab08\figures\fig06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47" t="4458" r="8026" b="3822"/>
                    <a:stretch/>
                  </pic:blipFill>
                  <pic:spPr bwMode="auto">
                    <a:xfrm>
                      <a:off x="0" y="0"/>
                      <a:ext cx="6614143" cy="3656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322C" w:rsidRPr="00606AAB" w:rsidRDefault="00031436" w:rsidP="0071322C">
      <w:pPr>
        <w:jc w:val="center"/>
        <w:rPr>
          <w:sz w:val="24"/>
        </w:rPr>
      </w:pPr>
      <w:r w:rsidRPr="00606AAB">
        <w:rPr>
          <w:b/>
        </w:rPr>
        <w:t>Figure 6</w:t>
      </w:r>
      <w:r w:rsidR="0071322C" w:rsidRPr="00606AAB">
        <w:rPr>
          <w:b/>
        </w:rPr>
        <w:t xml:space="preserve">: </w:t>
      </w:r>
      <w:r w:rsidR="00FB397C">
        <w:rPr>
          <w:b/>
        </w:rPr>
        <w:t>Fast</w:t>
      </w:r>
      <w:r w:rsidR="0071322C" w:rsidRPr="00606AAB">
        <w:rPr>
          <w:b/>
        </w:rPr>
        <w:t xml:space="preserve"> Fourier Transform on x</w:t>
      </w:r>
      <w:r w:rsidR="0071322C" w:rsidRPr="00606AAB">
        <w:rPr>
          <w:b/>
        </w:rPr>
        <w:softHyphen/>
      </w:r>
      <w:r w:rsidR="0071322C" w:rsidRPr="00606AAB">
        <w:rPr>
          <w:b/>
          <w:vertAlign w:val="subscript"/>
        </w:rPr>
        <w:t>2</w:t>
      </w:r>
      <w:r w:rsidR="0071322C" w:rsidRPr="00606AAB">
        <w:rPr>
          <w:b/>
        </w:rPr>
        <w:t>(t)</w:t>
      </w:r>
    </w:p>
    <w:p w:rsidR="00090271" w:rsidRDefault="008E476B" w:rsidP="00016821">
      <w:pPr>
        <w:ind w:left="-540"/>
      </w:pPr>
      <w:r>
        <w:rPr>
          <w:noProof/>
        </w:rPr>
        <w:lastRenderedPageBreak/>
        <w:drawing>
          <wp:inline distT="0" distB="0" distL="0" distR="0">
            <wp:extent cx="6534150" cy="3591289"/>
            <wp:effectExtent l="0" t="0" r="0" b="9525"/>
            <wp:docPr id="12" name="Picture 12" descr="C:\Users\Sabbir\Documents\GitHub\CMPE323\labs\lab08\figures\fig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Sabbir\Documents\GitHub\CMPE323\labs\lab08\figures\fig0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86" t="4458" r="7705" b="3822"/>
                    <a:stretch/>
                  </pic:blipFill>
                  <pic:spPr bwMode="auto">
                    <a:xfrm>
                      <a:off x="0" y="0"/>
                      <a:ext cx="6540837" cy="3594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322C" w:rsidRPr="00606AAB" w:rsidRDefault="00031436" w:rsidP="008519C9">
      <w:pPr>
        <w:ind w:left="-720" w:firstLine="720"/>
        <w:jc w:val="center"/>
        <w:rPr>
          <w:sz w:val="24"/>
        </w:rPr>
      </w:pPr>
      <w:r w:rsidRPr="00606AAB">
        <w:rPr>
          <w:b/>
        </w:rPr>
        <w:t>Figure 7</w:t>
      </w:r>
      <w:r w:rsidR="0071322C" w:rsidRPr="00606AAB">
        <w:rPr>
          <w:b/>
        </w:rPr>
        <w:t xml:space="preserve">: </w:t>
      </w:r>
      <w:r w:rsidR="00016821">
        <w:rPr>
          <w:b/>
        </w:rPr>
        <w:t>Fast</w:t>
      </w:r>
      <w:r w:rsidR="0071322C" w:rsidRPr="00606AAB">
        <w:rPr>
          <w:b/>
        </w:rPr>
        <w:t xml:space="preserve"> Fourier Transform on x</w:t>
      </w:r>
      <w:r w:rsidR="0071322C" w:rsidRPr="00606AAB">
        <w:rPr>
          <w:b/>
          <w:vertAlign w:val="subscript"/>
        </w:rPr>
        <w:t>3</w:t>
      </w:r>
      <w:r w:rsidR="0071322C" w:rsidRPr="00606AAB">
        <w:rPr>
          <w:b/>
        </w:rPr>
        <w:t>(t)</w:t>
      </w:r>
    </w:p>
    <w:p w:rsidR="00090271" w:rsidRPr="00BB4DE3" w:rsidRDefault="00C779B0" w:rsidP="00090271">
      <w:pPr>
        <w:ind w:left="540"/>
      </w:pPr>
      <w:r>
        <w:t>Both the theoretical and computed</w:t>
      </w:r>
      <w:r w:rsidR="00C85271">
        <w:t xml:space="preserve"> functions appear identical to the Fourier Transforms of the original pulses</w:t>
      </w:r>
      <w:r w:rsidR="00BB4DE3">
        <w:t xml:space="preserve">, </w:t>
      </w:r>
      <w:r w:rsidR="00C85271">
        <w:t>with their magnitudes and phases</w:t>
      </w:r>
      <w:r w:rsidR="00BB4DE3">
        <w:t xml:space="preserve"> shifted to the right by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5.0049 Hz</m:t>
        </m:r>
      </m:oMath>
      <w:r w:rsidR="00C85271">
        <w:t>.</w:t>
      </w:r>
    </w:p>
    <w:p w:rsidR="00090271" w:rsidRPr="00090271" w:rsidRDefault="00090271" w:rsidP="00090271">
      <w:pPr>
        <w:pStyle w:val="Heading2"/>
        <w:tabs>
          <w:tab w:val="clear" w:pos="1116"/>
          <w:tab w:val="num" w:pos="1656"/>
        </w:tabs>
        <w:ind w:left="1656"/>
        <w:rPr>
          <w:rFonts w:asciiTheme="minorHAnsi" w:hAnsiTheme="minorHAnsi"/>
        </w:rPr>
      </w:pPr>
      <w:r w:rsidRPr="00090271">
        <w:rPr>
          <w:rFonts w:asciiTheme="minorHAnsi" w:hAnsiTheme="minorHAnsi"/>
        </w:rPr>
        <w:t>The Cosine Modulation Property</w:t>
      </w:r>
    </w:p>
    <w:p w:rsidR="002F6EB6" w:rsidRDefault="00090271" w:rsidP="002F6EB6">
      <w:pPr>
        <w:pStyle w:val="BodyTextIndent"/>
        <w:ind w:left="540"/>
        <w:rPr>
          <w:rFonts w:asciiTheme="minorHAnsi" w:hAnsiTheme="minorHAnsi"/>
        </w:rPr>
      </w:pPr>
      <w:r w:rsidRPr="00090271">
        <w:rPr>
          <w:rFonts w:asciiTheme="minorHAnsi" w:hAnsiTheme="minorHAnsi"/>
        </w:rPr>
        <w:t xml:space="preserve">A corollary to the Complex Modulation Theorem is the Cosine Modulation Property, which uses the Euler expansion of the cosine and applies the Complex Modulation Property.  </w:t>
      </w:r>
      <w:r w:rsidR="00A4167E">
        <w:rPr>
          <w:rFonts w:asciiTheme="minorHAnsi" w:hAnsiTheme="minorHAnsi"/>
        </w:rPr>
        <w:t>Each of the original pulses were taken and</w:t>
      </w:r>
      <w:r w:rsidR="002F6EB6">
        <w:rPr>
          <w:rFonts w:asciiTheme="minorHAnsi" w:hAnsiTheme="minorHAnsi"/>
        </w:rPr>
        <w:t xml:space="preserve"> </w:t>
      </w:r>
      <w:r w:rsidR="00A4167E">
        <w:rPr>
          <w:rFonts w:asciiTheme="minorHAnsi" w:hAnsiTheme="minorHAnsi"/>
        </w:rPr>
        <w:t xml:space="preserve">multiplied </w:t>
      </w:r>
      <w:r w:rsidR="002F6EB6">
        <w:rPr>
          <w:rFonts w:asciiTheme="minorHAnsi" w:hAnsiTheme="minorHAnsi"/>
        </w:rPr>
        <w:t>by</w:t>
      </w:r>
    </w:p>
    <w:p w:rsidR="002F6EB6" w:rsidRPr="00090271" w:rsidRDefault="002F6EB6" w:rsidP="002F6EB6">
      <w:pPr>
        <w:pStyle w:val="BodyTextIndent"/>
        <w:ind w:left="540"/>
        <w:rPr>
          <w:rFonts w:asciiTheme="minorHAnsi" w:hAnsiTheme="minorHAnsi"/>
        </w:rPr>
      </w:pPr>
      <m:oMathPara>
        <m:oMath>
          <m:r>
            <w:rPr>
              <w:rFonts w:ascii="Cambria Math" w:hAnsi="Cambria Math"/>
            </w:rPr>
            <m:t>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π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e>
          </m:func>
        </m:oMath>
      </m:oMathPara>
    </w:p>
    <w:p w:rsidR="00AE1807" w:rsidRDefault="00090271" w:rsidP="0087669B">
      <w:pPr>
        <w:ind w:left="540"/>
      </w:pPr>
      <w:r w:rsidRPr="00090271">
        <w:t>with</w:t>
      </w:r>
      <w:r w:rsidR="00731964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5.0049 Hz</m:t>
        </m:r>
      </m:oMath>
      <w:r w:rsidRPr="00090271">
        <w:t xml:space="preserve">. </w:t>
      </w:r>
      <w:r w:rsidR="00A4167E">
        <w:t>T</w:t>
      </w:r>
      <w:r w:rsidRPr="00090271">
        <w:t>he new pulses</w:t>
      </w:r>
      <w:r w:rsidR="00A4167E">
        <w:t xml:space="preserve"> were called</w:t>
      </w:r>
      <w:r w:rsidRPr="00090271">
        <w:rPr>
          <w:position w:val="-12"/>
        </w:rPr>
        <w:object w:dxaOrig="2020" w:dyaOrig="360">
          <v:shape id="_x0000_i1030" type="#_x0000_t75" style="width:101pt;height:18pt" o:ole="">
            <v:imagedata r:id="rId25" o:title=""/>
          </v:shape>
          <o:OLEObject Type="Embed" ProgID="Equation.DSMT4" ShapeID="_x0000_i1030" DrawAspect="Content" ObjectID="_1543593956" r:id="rId26"/>
        </w:object>
      </w:r>
      <w:r w:rsidRPr="00090271">
        <w:t xml:space="preserve">, and </w:t>
      </w:r>
      <w:r w:rsidR="00A4167E">
        <w:t>were plotted along with thei</w:t>
      </w:r>
      <w:r w:rsidR="0087669B">
        <w:t>r Discrete Time Frequency Trans</w:t>
      </w:r>
      <w:r w:rsidR="00A4167E">
        <w:t>forms.</w:t>
      </w:r>
    </w:p>
    <w:p w:rsidR="00525D30" w:rsidRDefault="00525D30" w:rsidP="00525D30">
      <w:pPr>
        <w:ind w:left="540"/>
        <w:rPr>
          <w:rFonts w:eastAsiaTheme="minorEastAsia"/>
        </w:rPr>
      </w:pPr>
      <w:r w:rsidRPr="00455C3D">
        <w:rPr>
          <w:rFonts w:eastAsiaTheme="minorEastAsia"/>
        </w:rPr>
        <w:t>Using</w:t>
      </w:r>
      <w:r>
        <w:rPr>
          <w:rFonts w:eastAsiaTheme="minorEastAsia"/>
        </w:rPr>
        <w:t xml:space="preserve"> the modulation property of Fourier Transform:</w:t>
      </w:r>
    </w:p>
    <w:p w:rsidR="00525D30" w:rsidRPr="00525D30" w:rsidRDefault="00525D30" w:rsidP="00525D30">
      <w:pPr>
        <w:ind w:left="540"/>
        <w:rPr>
          <w:rFonts w:eastAsiaTheme="minorEastAsia"/>
        </w:rPr>
      </w:pPr>
      <m:oMathPara>
        <m:oMath>
          <m:r>
            <m:rPr>
              <m:scr m:val="script"/>
            </m:rP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2π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  <m:r>
                <w:rPr>
                  <w:rFonts w:ascii="Cambria Math" w:eastAsiaTheme="minorEastAsia" w:hAnsi="Cambria Math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X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f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e>
          </m:d>
        </m:oMath>
      </m:oMathPara>
    </w:p>
    <w:p w:rsidR="00525D30" w:rsidRDefault="00525D30" w:rsidP="00525D30">
      <w:pPr>
        <w:ind w:left="540"/>
        <w:rPr>
          <w:rFonts w:eastAsiaTheme="minorEastAsia"/>
        </w:rPr>
      </w:pPr>
      <w:r>
        <w:rPr>
          <w:rFonts w:eastAsiaTheme="minorEastAsia"/>
        </w:rPr>
        <w:t>And Euler’s Identity:</w:t>
      </w:r>
    </w:p>
    <w:p w:rsidR="00525D30" w:rsidRPr="00882050" w:rsidRDefault="009C2A34" w:rsidP="00525D30">
      <w:pPr>
        <w:ind w:left="540"/>
        <w:rPr>
          <w:rFonts w:eastAsiaTheme="minorEastAsia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</m:e>
          </m:func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x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jx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</m:oMath>
      </m:oMathPara>
    </w:p>
    <w:p w:rsidR="00944D39" w:rsidRDefault="00944D39" w:rsidP="00944D39">
      <w:pPr>
        <w:ind w:left="540"/>
        <w:rPr>
          <w:rFonts w:eastAsiaTheme="minorEastAsia"/>
        </w:rPr>
      </w:pPr>
      <m:oMath>
        <m:r>
          <m:rPr>
            <m:scr m:val="script"/>
          </m:rPr>
          <w:rPr>
            <w:rFonts w:ascii="Cambria Math" w:eastAsiaTheme="minorEastAsia" w:hAnsi="Cambria Math"/>
          </w:rPr>
          <m:t>∵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j2π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t</m:t>
                </m:r>
              </m:sup>
            </m:sSup>
            <m:r>
              <w:rPr>
                <w:rFonts w:ascii="Cambria Math" w:eastAsiaTheme="minorEastAsia" w:hAnsi="Cambria Math"/>
              </w:rPr>
              <m:t>x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</m:d>
          </m:e>
        </m:d>
        <m:r>
          <w:rPr>
            <w:rFonts w:ascii="Cambria Math" w:eastAsiaTheme="minorEastAsia" w:hAnsi="Cambria Math"/>
          </w:rPr>
          <m:t>=X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</m:e>
        </m:d>
      </m:oMath>
      <w:r w:rsidR="00E97D8A">
        <w:rPr>
          <w:rFonts w:eastAsiaTheme="minorEastAsia"/>
        </w:rPr>
        <w:t xml:space="preserve"> and </w:t>
      </w:r>
      <m:oMath>
        <m:r>
          <m:rPr>
            <m:scr m:val="script"/>
          </m:rP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-j2π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t</m:t>
                </m:r>
              </m:sup>
            </m:sSup>
            <m:r>
              <w:rPr>
                <w:rFonts w:ascii="Cambria Math" w:eastAsiaTheme="minorEastAsia" w:hAnsi="Cambria Math"/>
              </w:rPr>
              <m:t>x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</m:d>
          </m:e>
        </m:d>
        <m:r>
          <w:rPr>
            <w:rFonts w:ascii="Cambria Math" w:eastAsiaTheme="minorEastAsia" w:hAnsi="Cambria Math"/>
          </w:rPr>
          <m:t>=X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</m:e>
        </m:d>
      </m:oMath>
    </w:p>
    <w:p w:rsidR="00E97D8A" w:rsidRPr="00944D39" w:rsidRDefault="00E97D8A" w:rsidP="00944D39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w:lastRenderedPageBreak/>
            <m:t>∴ 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cos⁡</m:t>
              </m:r>
              <m:r>
                <w:rPr>
                  <w:rFonts w:ascii="Cambria Math" w:eastAsiaTheme="minorEastAsia" w:hAnsi="Cambria Math"/>
                </w:rPr>
                <m:t>(2π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c</m:t>
                  </m:r>
                </m:sub>
              </m:sSub>
              <m:r>
                <w:rPr>
                  <w:rFonts w:ascii="Cambria Math" w:eastAsiaTheme="minorEastAsia" w:hAnsi="Cambria Math"/>
                </w:rPr>
                <m:t>t)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+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</m:sSub>
                </m:e>
              </m:d>
            </m:e>
          </m:d>
        </m:oMath>
      </m:oMathPara>
    </w:p>
    <w:p w:rsidR="00030695" w:rsidRDefault="00030695" w:rsidP="00030695">
      <w:pPr>
        <w:ind w:left="540"/>
        <w:rPr>
          <w:rFonts w:eastAsiaTheme="minorEastAsia"/>
        </w:rPr>
      </w:pPr>
    </w:p>
    <w:p w:rsidR="00030695" w:rsidRPr="00030695" w:rsidRDefault="00030695" w:rsidP="00030695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m:t>∴ 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2π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</m:d>
                </m:e>
              </m:func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</m:oMath>
      </m:oMathPara>
    </w:p>
    <w:p w:rsidR="00030695" w:rsidRPr="00030695" w:rsidRDefault="00030695" w:rsidP="00030695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τ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eastAsiaTheme="minorEastAsia" w:hAnsi="Cambria Math"/>
                </w:rPr>
                <m:t>+τ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</m:e>
          </m:d>
        </m:oMath>
      </m:oMathPara>
    </w:p>
    <w:p w:rsidR="00030695" w:rsidRPr="00944D39" w:rsidRDefault="00030695" w:rsidP="00030695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eastAsiaTheme="minorEastAsia" w:hAnsi="Cambria Math"/>
                </w:rPr>
                <m:t>+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</m:e>
          </m:d>
        </m:oMath>
      </m:oMathPara>
    </w:p>
    <w:p w:rsidR="00AE1807" w:rsidRDefault="00503C9E" w:rsidP="00304C56">
      <w:pPr>
        <w:ind w:left="-90"/>
      </w:pPr>
      <w:r>
        <w:rPr>
          <w:noProof/>
        </w:rPr>
        <w:drawing>
          <wp:inline distT="0" distB="0" distL="0" distR="0">
            <wp:extent cx="6399530" cy="3492874"/>
            <wp:effectExtent l="0" t="0" r="1270" b="0"/>
            <wp:docPr id="13" name="Picture 13" descr="C:\Users\Sabbir\Documents\GitHub\CMPE323\labs\lab08\figures\fig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Sabbir\Documents\GitHub\CMPE323\labs\lab08\figures\fig08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86" t="4777" r="7705" b="4140"/>
                    <a:stretch/>
                  </pic:blipFill>
                  <pic:spPr bwMode="auto">
                    <a:xfrm>
                      <a:off x="0" y="0"/>
                      <a:ext cx="6423142" cy="35057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C508A" w:rsidRDefault="00AE1807" w:rsidP="00AE1807">
      <w:pPr>
        <w:ind w:left="-720" w:firstLine="720"/>
        <w:jc w:val="center"/>
        <w:rPr>
          <w:b/>
        </w:rPr>
      </w:pPr>
      <w:r>
        <w:rPr>
          <w:b/>
        </w:rPr>
        <w:t>Figure 8</w:t>
      </w:r>
      <w:r w:rsidRPr="00606AAB">
        <w:rPr>
          <w:b/>
        </w:rPr>
        <w:t>: Discrete Time Fourier Transform</w:t>
      </w:r>
      <w:r>
        <w:rPr>
          <w:b/>
        </w:rPr>
        <w:t xml:space="preserve"> on w</w:t>
      </w:r>
      <w:r>
        <w:rPr>
          <w:b/>
          <w:vertAlign w:val="subscript"/>
        </w:rPr>
        <w:t>1</w:t>
      </w:r>
      <w:r w:rsidRPr="00606AAB">
        <w:rPr>
          <w:b/>
        </w:rPr>
        <w:t>(t)</w:t>
      </w:r>
    </w:p>
    <w:p w:rsidR="009A7C5F" w:rsidRDefault="009A7C5F" w:rsidP="009A7C5F">
      <w:pPr>
        <w:ind w:left="540"/>
        <w:rPr>
          <w:b/>
        </w:rPr>
      </w:pPr>
    </w:p>
    <w:p w:rsidR="00BC508A" w:rsidRPr="00882050" w:rsidRDefault="00BC508A" w:rsidP="00597FAC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m:t>∴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2π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</m:d>
                </m:e>
              </m:func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τ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j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>τ</m:t>
                  </m:r>
                </m:sup>
              </m:sSup>
              <m:r>
                <w:rPr>
                  <w:rFonts w:ascii="Cambria Math" w:eastAsiaTheme="minorEastAsia" w:hAnsi="Cambria Math"/>
                </w:rPr>
                <m:t>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j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>τ</m:t>
                  </m:r>
                </m:sup>
              </m:sSup>
              <m:r>
                <w:rPr>
                  <w:rFonts w:ascii="Cambria Math" w:eastAsiaTheme="minorEastAsia" w:hAnsi="Cambria Math"/>
                </w:rPr>
                <m:t>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</m:e>
          </m:d>
        </m:oMath>
      </m:oMathPara>
    </w:p>
    <w:p w:rsidR="00BC508A" w:rsidRPr="00882050" w:rsidRDefault="00BC508A" w:rsidP="00597FAC">
      <w:pPr>
        <w:ind w:left="5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Theme="minorEastAsia" w:hAnsi="Cambria Math"/>
            </w:rPr>
            <m:t>∴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2π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</m:d>
                </m:e>
              </m:func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τ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>τ</m:t>
                  </m:r>
                </m:sup>
              </m:sSup>
              <m:r>
                <w:rPr>
                  <w:rFonts w:ascii="Cambria Math" w:eastAsiaTheme="minorEastAsia" w:hAnsi="Cambria Math"/>
                </w:rPr>
                <m:t>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j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>τ</m:t>
                  </m:r>
                </m:sup>
              </m:sSup>
              <m:r>
                <w:rPr>
                  <w:rFonts w:ascii="Cambria Math" w:eastAsiaTheme="minorEastAsia" w:hAnsi="Cambria Math"/>
                </w:rPr>
                <m:t>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τ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f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c</m:t>
                          </m:r>
                        </m:sub>
                      </m:sSub>
                    </m:e>
                  </m:d>
                </m:e>
              </m:d>
            </m:e>
          </m:d>
        </m:oMath>
      </m:oMathPara>
    </w:p>
    <w:p w:rsidR="00563560" w:rsidRDefault="00F30968" w:rsidP="00597FAC">
      <w:pPr>
        <w:ind w:left="-270"/>
      </w:pPr>
      <w:r>
        <w:rPr>
          <w:noProof/>
        </w:rPr>
        <w:lastRenderedPageBreak/>
        <w:drawing>
          <wp:inline distT="0" distB="0" distL="0" distR="0">
            <wp:extent cx="6355800" cy="3524250"/>
            <wp:effectExtent l="0" t="0" r="6985" b="0"/>
            <wp:docPr id="14" name="Picture 14" descr="C:\Users\Sabbir\Documents\GitHub\CMPE323\labs\lab08\figures\fig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Sabbir\Documents\GitHub\CMPE323\labs\lab08\figures\fig09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87" t="4140" r="7864" b="3503"/>
                    <a:stretch/>
                  </pic:blipFill>
                  <pic:spPr bwMode="auto">
                    <a:xfrm>
                      <a:off x="0" y="0"/>
                      <a:ext cx="6391019" cy="3543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37A7" w:rsidRDefault="00291B89" w:rsidP="00597FAC">
      <w:pPr>
        <w:ind w:left="-360"/>
        <w:jc w:val="center"/>
        <w:rPr>
          <w:b/>
        </w:rPr>
      </w:pPr>
      <w:r>
        <w:rPr>
          <w:b/>
        </w:rPr>
        <w:t>Figure 9</w:t>
      </w:r>
      <w:r w:rsidR="00370B3C" w:rsidRPr="00606AAB">
        <w:rPr>
          <w:b/>
        </w:rPr>
        <w:t xml:space="preserve">: </w:t>
      </w:r>
      <w:r w:rsidR="003467CE">
        <w:rPr>
          <w:b/>
        </w:rPr>
        <w:t>Fast</w:t>
      </w:r>
      <w:r w:rsidR="00370B3C" w:rsidRPr="00606AAB">
        <w:rPr>
          <w:b/>
        </w:rPr>
        <w:t xml:space="preserve"> Fourier Transform</w:t>
      </w:r>
      <w:r w:rsidR="00370B3C">
        <w:rPr>
          <w:b/>
        </w:rPr>
        <w:t xml:space="preserve"> on w</w:t>
      </w:r>
      <w:r w:rsidR="00370B3C">
        <w:rPr>
          <w:b/>
          <w:vertAlign w:val="subscript"/>
        </w:rPr>
        <w:t>2</w:t>
      </w:r>
      <w:r w:rsidR="00370B3C" w:rsidRPr="00606AAB">
        <w:rPr>
          <w:b/>
        </w:rPr>
        <w:t>(t)</w:t>
      </w:r>
      <w:r w:rsidR="00F30968">
        <w:rPr>
          <w:noProof/>
        </w:rPr>
        <w:drawing>
          <wp:inline distT="0" distB="0" distL="0" distR="0">
            <wp:extent cx="6404920" cy="3552825"/>
            <wp:effectExtent l="0" t="0" r="0" b="0"/>
            <wp:docPr id="15" name="Picture 15" descr="C:\Users\Sabbir\Documents\GitHub\CMPE323\labs\lab08\figures\fig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Sabbir\Documents\GitHub\CMPE323\labs\lab08\figures\fig1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47" t="4140" r="8026" b="3822"/>
                    <a:stretch/>
                  </pic:blipFill>
                  <pic:spPr bwMode="auto">
                    <a:xfrm>
                      <a:off x="0" y="0"/>
                      <a:ext cx="6451825" cy="3578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3192" w:rsidRPr="00606AAB" w:rsidRDefault="00291B89" w:rsidP="00FE3192">
      <w:pPr>
        <w:ind w:left="-720" w:firstLine="720"/>
        <w:jc w:val="center"/>
        <w:rPr>
          <w:sz w:val="24"/>
        </w:rPr>
      </w:pPr>
      <w:r>
        <w:rPr>
          <w:b/>
        </w:rPr>
        <w:t>Figure 10</w:t>
      </w:r>
      <w:r w:rsidR="00FE3192" w:rsidRPr="00606AAB">
        <w:rPr>
          <w:b/>
        </w:rPr>
        <w:t xml:space="preserve">: </w:t>
      </w:r>
      <w:r w:rsidR="002C1DA4">
        <w:rPr>
          <w:b/>
        </w:rPr>
        <w:t xml:space="preserve">Fast </w:t>
      </w:r>
      <w:r w:rsidR="00FE3192" w:rsidRPr="00606AAB">
        <w:rPr>
          <w:b/>
        </w:rPr>
        <w:t>Fourier Transform</w:t>
      </w:r>
      <w:r w:rsidR="00FE3192">
        <w:rPr>
          <w:b/>
        </w:rPr>
        <w:t xml:space="preserve"> on w</w:t>
      </w:r>
      <w:r w:rsidR="00FE3192">
        <w:rPr>
          <w:b/>
          <w:vertAlign w:val="subscript"/>
        </w:rPr>
        <w:t>3</w:t>
      </w:r>
      <w:r w:rsidR="00FE3192" w:rsidRPr="00606AAB">
        <w:rPr>
          <w:b/>
        </w:rPr>
        <w:t>(t)</w:t>
      </w:r>
    </w:p>
    <w:p w:rsidR="00FE3192" w:rsidRPr="0065016C" w:rsidRDefault="0025118D" w:rsidP="0065016C">
      <w:pPr>
        <w:ind w:left="540"/>
      </w:pPr>
      <w:r>
        <w:t>Both the theoretical and computed functions appear identical to each other except some discrepancies in the phases.</w:t>
      </w:r>
    </w:p>
    <w:sectPr w:rsidR="00FE3192" w:rsidRPr="0065016C">
      <w:footerReference w:type="default" r:id="rId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C2A34" w:rsidRDefault="009C2A34" w:rsidP="00C60D3A">
      <w:pPr>
        <w:spacing w:after="0" w:line="240" w:lineRule="auto"/>
      </w:pPr>
      <w:r>
        <w:separator/>
      </w:r>
    </w:p>
  </w:endnote>
  <w:endnote w:type="continuationSeparator" w:id="0">
    <w:p w:rsidR="009C2A34" w:rsidRDefault="009C2A34" w:rsidP="00C60D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63444232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F03562" w:rsidRDefault="00F03562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728AA" w:rsidRPr="00F728AA">
          <w:rPr>
            <w:b/>
            <w:bCs/>
            <w:noProof/>
          </w:rPr>
          <w:t>1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:rsidR="00F03562" w:rsidRDefault="00F035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C2A34" w:rsidRDefault="009C2A34" w:rsidP="00C60D3A">
      <w:pPr>
        <w:spacing w:after="0" w:line="240" w:lineRule="auto"/>
      </w:pPr>
      <w:r>
        <w:separator/>
      </w:r>
    </w:p>
  </w:footnote>
  <w:footnote w:type="continuationSeparator" w:id="0">
    <w:p w:rsidR="009C2A34" w:rsidRDefault="009C2A34" w:rsidP="00C60D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EB3C39"/>
    <w:multiLevelType w:val="multilevel"/>
    <w:tmpl w:val="1D9E87DE"/>
    <w:lvl w:ilvl="0">
      <w:start w:val="3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16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4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44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224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680" w:hanging="2160"/>
      </w:pPr>
      <w:rPr>
        <w:rFonts w:hint="default"/>
      </w:rPr>
    </w:lvl>
  </w:abstractNum>
  <w:abstractNum w:abstractNumId="1" w15:restartNumberingAfterBreak="0">
    <w:nsid w:val="143D16EA"/>
    <w:multiLevelType w:val="multilevel"/>
    <w:tmpl w:val="781EAD7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2" w15:restartNumberingAfterBreak="0">
    <w:nsid w:val="17681539"/>
    <w:multiLevelType w:val="singleLevel"/>
    <w:tmpl w:val="1EDAE782"/>
    <w:lvl w:ilvl="0">
      <w:start w:val="1"/>
      <w:numFmt w:val="upperLetter"/>
      <w:pStyle w:val="ListA"/>
      <w:lvlText w:val="%1."/>
      <w:lvlJc w:val="left"/>
      <w:pPr>
        <w:tabs>
          <w:tab w:val="num" w:pos="2520"/>
        </w:tabs>
        <w:ind w:left="2520" w:hanging="360"/>
      </w:pPr>
      <w:rPr>
        <w:rFonts w:cs="Times New Roman"/>
      </w:rPr>
    </w:lvl>
  </w:abstractNum>
  <w:abstractNum w:abstractNumId="3" w15:restartNumberingAfterBreak="0">
    <w:nsid w:val="232D37F2"/>
    <w:multiLevelType w:val="multilevel"/>
    <w:tmpl w:val="15DE5A5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4" w15:restartNumberingAfterBreak="0">
    <w:nsid w:val="252B1935"/>
    <w:multiLevelType w:val="multilevel"/>
    <w:tmpl w:val="FE9E91F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2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5" w15:restartNumberingAfterBreak="0">
    <w:nsid w:val="3B1562C8"/>
    <w:multiLevelType w:val="multilevel"/>
    <w:tmpl w:val="4B7C27E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6" w15:restartNumberingAfterBreak="0">
    <w:nsid w:val="5760541E"/>
    <w:multiLevelType w:val="multilevel"/>
    <w:tmpl w:val="B86EC7C4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80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0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8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2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5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320" w:hanging="1800"/>
      </w:pPr>
      <w:rPr>
        <w:rFonts w:hint="default"/>
      </w:rPr>
    </w:lvl>
  </w:abstractNum>
  <w:abstractNum w:abstractNumId="7" w15:restartNumberingAfterBreak="0">
    <w:nsid w:val="59A9763A"/>
    <w:multiLevelType w:val="hybridMultilevel"/>
    <w:tmpl w:val="691E40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BD9009F"/>
    <w:multiLevelType w:val="multilevel"/>
    <w:tmpl w:val="F00A4F22"/>
    <w:lvl w:ilvl="0">
      <w:start w:val="3"/>
      <w:numFmt w:val="decimal"/>
      <w:pStyle w:val="Heading1"/>
      <w:lvlText w:val="%1"/>
      <w:lvlJc w:val="left"/>
      <w:pPr>
        <w:tabs>
          <w:tab w:val="num" w:pos="972"/>
        </w:tabs>
        <w:ind w:left="972" w:hanging="432"/>
      </w:pPr>
      <w:rPr>
        <w:rFonts w:ascii="Times New Roman" w:hAnsi="Times New Roman" w:cs="Times New Roman" w:hint="default"/>
        <w:b/>
        <w:i w:val="0"/>
        <w:caps/>
        <w:strike w:val="0"/>
        <w:dstrike w:val="0"/>
        <w:vanish w:val="0"/>
        <w:color w:val="auto"/>
        <w:sz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Heading2"/>
      <w:lvlText w:val="%1.%2"/>
      <w:lvlJc w:val="left"/>
      <w:pPr>
        <w:tabs>
          <w:tab w:val="num" w:pos="1116"/>
        </w:tabs>
        <w:ind w:left="1116" w:hanging="576"/>
      </w:pPr>
      <w:rPr>
        <w:rFonts w:ascii="Times New Roman" w:hAnsi="Times New Roman" w:cs="Times New Roman" w:hint="default"/>
        <w:b/>
        <w:i w:val="0"/>
        <w:caps/>
        <w:sz w:val="22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1620"/>
        </w:tabs>
        <w:ind w:left="1620" w:hanging="720"/>
      </w:pPr>
      <w:rPr>
        <w:rFonts w:ascii="Times New Roman" w:hAnsi="Times New Roman" w:cs="Times New Roman" w:hint="default"/>
        <w:b/>
        <w:i w:val="0"/>
        <w:caps/>
        <w:sz w:val="22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1404"/>
        </w:tabs>
        <w:ind w:left="1404" w:hanging="864"/>
      </w:pPr>
      <w:rPr>
        <w:rFonts w:ascii="Times New Roman" w:hAnsi="Times New Roman" w:cs="Times New Roman" w:hint="default"/>
        <w:b/>
        <w:i w:val="0"/>
        <w:caps/>
        <w:sz w:val="22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548"/>
        </w:tabs>
        <w:ind w:left="1548" w:hanging="1008"/>
      </w:pPr>
      <w:rPr>
        <w:rFonts w:ascii="Times New Roman" w:hAnsi="Times New Roman" w:cs="Times New Roman" w:hint="default"/>
        <w:b/>
        <w:i w:val="0"/>
        <w:caps/>
        <w:sz w:val="22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692"/>
        </w:tabs>
        <w:ind w:left="1692" w:hanging="1152"/>
      </w:pPr>
      <w:rPr>
        <w:rFonts w:ascii="Times New Roman" w:hAnsi="Times New Roman" w:cs="Times New Roman" w:hint="default"/>
        <w:b/>
        <w:i w:val="0"/>
        <w:caps/>
        <w:sz w:val="22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836"/>
        </w:tabs>
        <w:ind w:left="1836" w:hanging="1296"/>
      </w:pPr>
      <w:rPr>
        <w:rFonts w:ascii="Times New Roman" w:hAnsi="Times New Roman" w:cs="Times New Roman" w:hint="default"/>
        <w:b/>
        <w:i w:val="0"/>
        <w:caps/>
        <w:sz w:val="22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980"/>
        </w:tabs>
        <w:ind w:left="1980" w:hanging="1440"/>
      </w:pPr>
      <w:rPr>
        <w:rFonts w:ascii="Times New Roman" w:hAnsi="Times New Roman" w:cs="Times New Roman" w:hint="default"/>
        <w:b/>
        <w:i w:val="0"/>
        <w:caps/>
        <w:sz w:val="22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2124"/>
        </w:tabs>
        <w:ind w:left="2124" w:hanging="1584"/>
      </w:pPr>
      <w:rPr>
        <w:rFonts w:ascii="Times New Roman" w:hAnsi="Times New Roman" w:cs="Times New Roman" w:hint="default"/>
        <w:b/>
        <w:i w:val="0"/>
        <w:caps/>
        <w:sz w:val="22"/>
      </w:rPr>
    </w:lvl>
  </w:abstractNum>
  <w:num w:numId="1">
    <w:abstractNumId w:val="4"/>
  </w:num>
  <w:num w:numId="2">
    <w:abstractNumId w:val="5"/>
  </w:num>
  <w:num w:numId="3">
    <w:abstractNumId w:val="8"/>
  </w:num>
  <w:num w:numId="4">
    <w:abstractNumId w:val="1"/>
  </w:num>
  <w:num w:numId="5">
    <w:abstractNumId w:val="3"/>
  </w:num>
  <w:num w:numId="6">
    <w:abstractNumId w:val="7"/>
  </w:num>
  <w:num w:numId="7">
    <w:abstractNumId w:val="0"/>
  </w:num>
  <w:num w:numId="8">
    <w:abstractNumId w:val="6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0" w:nlCheck="1" w:checkStyle="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30C4"/>
    <w:rsid w:val="00016821"/>
    <w:rsid w:val="00021ED4"/>
    <w:rsid w:val="00022259"/>
    <w:rsid w:val="0002547A"/>
    <w:rsid w:val="00030695"/>
    <w:rsid w:val="00031436"/>
    <w:rsid w:val="0003150D"/>
    <w:rsid w:val="000333B3"/>
    <w:rsid w:val="000471CB"/>
    <w:rsid w:val="000703F3"/>
    <w:rsid w:val="00083E13"/>
    <w:rsid w:val="000844E7"/>
    <w:rsid w:val="00090271"/>
    <w:rsid w:val="00090E27"/>
    <w:rsid w:val="000A3A64"/>
    <w:rsid w:val="000C22F9"/>
    <w:rsid w:val="000E4DBA"/>
    <w:rsid w:val="000E664A"/>
    <w:rsid w:val="000F6848"/>
    <w:rsid w:val="00110A7F"/>
    <w:rsid w:val="001136BF"/>
    <w:rsid w:val="001222F8"/>
    <w:rsid w:val="00122CF9"/>
    <w:rsid w:val="001246C7"/>
    <w:rsid w:val="00127035"/>
    <w:rsid w:val="00132EBE"/>
    <w:rsid w:val="00134F35"/>
    <w:rsid w:val="00141DF7"/>
    <w:rsid w:val="00141ED2"/>
    <w:rsid w:val="0014525C"/>
    <w:rsid w:val="00156603"/>
    <w:rsid w:val="00160443"/>
    <w:rsid w:val="00161DDB"/>
    <w:rsid w:val="00162EC6"/>
    <w:rsid w:val="001642EF"/>
    <w:rsid w:val="0016736F"/>
    <w:rsid w:val="00174530"/>
    <w:rsid w:val="00176BE2"/>
    <w:rsid w:val="00191A9E"/>
    <w:rsid w:val="001937F9"/>
    <w:rsid w:val="0019490F"/>
    <w:rsid w:val="001A27C5"/>
    <w:rsid w:val="001B2CC6"/>
    <w:rsid w:val="001C21FC"/>
    <w:rsid w:val="001C694E"/>
    <w:rsid w:val="001D2BE8"/>
    <w:rsid w:val="001D3578"/>
    <w:rsid w:val="001D434A"/>
    <w:rsid w:val="001D48A2"/>
    <w:rsid w:val="001E2366"/>
    <w:rsid w:val="001E5FE2"/>
    <w:rsid w:val="001F13D7"/>
    <w:rsid w:val="001F5B96"/>
    <w:rsid w:val="00214541"/>
    <w:rsid w:val="00217111"/>
    <w:rsid w:val="002430EB"/>
    <w:rsid w:val="002469A4"/>
    <w:rsid w:val="00250A0F"/>
    <w:rsid w:val="0025118D"/>
    <w:rsid w:val="00252CFF"/>
    <w:rsid w:val="002552E5"/>
    <w:rsid w:val="00257634"/>
    <w:rsid w:val="002623A1"/>
    <w:rsid w:val="002643CA"/>
    <w:rsid w:val="002649D9"/>
    <w:rsid w:val="00265E31"/>
    <w:rsid w:val="002707D6"/>
    <w:rsid w:val="002871CB"/>
    <w:rsid w:val="00291B89"/>
    <w:rsid w:val="0029251C"/>
    <w:rsid w:val="002A1EE1"/>
    <w:rsid w:val="002B076D"/>
    <w:rsid w:val="002C1DA4"/>
    <w:rsid w:val="002C5BAE"/>
    <w:rsid w:val="002D4F14"/>
    <w:rsid w:val="002E2C91"/>
    <w:rsid w:val="002E4BC1"/>
    <w:rsid w:val="002F0B56"/>
    <w:rsid w:val="002F3982"/>
    <w:rsid w:val="002F6EB6"/>
    <w:rsid w:val="003010E6"/>
    <w:rsid w:val="00304C56"/>
    <w:rsid w:val="0032028B"/>
    <w:rsid w:val="00320826"/>
    <w:rsid w:val="00337D99"/>
    <w:rsid w:val="00344603"/>
    <w:rsid w:val="00346313"/>
    <w:rsid w:val="003467CE"/>
    <w:rsid w:val="00370B3C"/>
    <w:rsid w:val="003766BF"/>
    <w:rsid w:val="00376B12"/>
    <w:rsid w:val="0037718F"/>
    <w:rsid w:val="00381A8A"/>
    <w:rsid w:val="00385024"/>
    <w:rsid w:val="0039112C"/>
    <w:rsid w:val="00391C84"/>
    <w:rsid w:val="003A2997"/>
    <w:rsid w:val="003B0817"/>
    <w:rsid w:val="003B3068"/>
    <w:rsid w:val="003C1D59"/>
    <w:rsid w:val="003C71FC"/>
    <w:rsid w:val="003D02F9"/>
    <w:rsid w:val="003D5C31"/>
    <w:rsid w:val="003E1D28"/>
    <w:rsid w:val="003F07A9"/>
    <w:rsid w:val="003F4992"/>
    <w:rsid w:val="0041083B"/>
    <w:rsid w:val="00442EB6"/>
    <w:rsid w:val="004509EF"/>
    <w:rsid w:val="00455C3D"/>
    <w:rsid w:val="004716F7"/>
    <w:rsid w:val="004820E6"/>
    <w:rsid w:val="00493723"/>
    <w:rsid w:val="004B3981"/>
    <w:rsid w:val="004C6707"/>
    <w:rsid w:val="004D32E4"/>
    <w:rsid w:val="004D4AE6"/>
    <w:rsid w:val="004D5302"/>
    <w:rsid w:val="004D5541"/>
    <w:rsid w:val="004E0490"/>
    <w:rsid w:val="004E2D23"/>
    <w:rsid w:val="004E4F67"/>
    <w:rsid w:val="004F0020"/>
    <w:rsid w:val="00503C9E"/>
    <w:rsid w:val="00507337"/>
    <w:rsid w:val="00513281"/>
    <w:rsid w:val="00514755"/>
    <w:rsid w:val="00515B50"/>
    <w:rsid w:val="00517785"/>
    <w:rsid w:val="00522210"/>
    <w:rsid w:val="0052248A"/>
    <w:rsid w:val="00525D30"/>
    <w:rsid w:val="00547B1F"/>
    <w:rsid w:val="00560823"/>
    <w:rsid w:val="00563560"/>
    <w:rsid w:val="005840E9"/>
    <w:rsid w:val="00584BA6"/>
    <w:rsid w:val="00590221"/>
    <w:rsid w:val="00594382"/>
    <w:rsid w:val="00597348"/>
    <w:rsid w:val="00597FAC"/>
    <w:rsid w:val="005A3D30"/>
    <w:rsid w:val="005C4B39"/>
    <w:rsid w:val="005D0506"/>
    <w:rsid w:val="005D37A7"/>
    <w:rsid w:val="005D44DA"/>
    <w:rsid w:val="005E2674"/>
    <w:rsid w:val="005E55A2"/>
    <w:rsid w:val="005F2269"/>
    <w:rsid w:val="005F7E41"/>
    <w:rsid w:val="00606AAB"/>
    <w:rsid w:val="006141BC"/>
    <w:rsid w:val="006170D0"/>
    <w:rsid w:val="00631FBC"/>
    <w:rsid w:val="00635F5A"/>
    <w:rsid w:val="006416C9"/>
    <w:rsid w:val="0065016C"/>
    <w:rsid w:val="00660799"/>
    <w:rsid w:val="00664B37"/>
    <w:rsid w:val="00671734"/>
    <w:rsid w:val="006867CB"/>
    <w:rsid w:val="00697CDE"/>
    <w:rsid w:val="006A2A23"/>
    <w:rsid w:val="006B526F"/>
    <w:rsid w:val="006C21AB"/>
    <w:rsid w:val="006C3C1D"/>
    <w:rsid w:val="006E2646"/>
    <w:rsid w:val="006E327F"/>
    <w:rsid w:val="006E4E47"/>
    <w:rsid w:val="006F24BB"/>
    <w:rsid w:val="006F47F8"/>
    <w:rsid w:val="00700FDD"/>
    <w:rsid w:val="0071207B"/>
    <w:rsid w:val="0071322C"/>
    <w:rsid w:val="00714EE2"/>
    <w:rsid w:val="00724A6C"/>
    <w:rsid w:val="007312C2"/>
    <w:rsid w:val="00731964"/>
    <w:rsid w:val="0073656F"/>
    <w:rsid w:val="00737FB8"/>
    <w:rsid w:val="0076465F"/>
    <w:rsid w:val="00771AE5"/>
    <w:rsid w:val="00774D99"/>
    <w:rsid w:val="00790827"/>
    <w:rsid w:val="007C02F5"/>
    <w:rsid w:val="007D5988"/>
    <w:rsid w:val="007F0F7D"/>
    <w:rsid w:val="00800477"/>
    <w:rsid w:val="0082290E"/>
    <w:rsid w:val="00830FB8"/>
    <w:rsid w:val="008325FF"/>
    <w:rsid w:val="008337C8"/>
    <w:rsid w:val="00841F6B"/>
    <w:rsid w:val="008430C4"/>
    <w:rsid w:val="00845180"/>
    <w:rsid w:val="0085121B"/>
    <w:rsid w:val="008518C6"/>
    <w:rsid w:val="008519C9"/>
    <w:rsid w:val="00852CAA"/>
    <w:rsid w:val="00864C74"/>
    <w:rsid w:val="00874385"/>
    <w:rsid w:val="0087669B"/>
    <w:rsid w:val="00880F38"/>
    <w:rsid w:val="00882050"/>
    <w:rsid w:val="00886A5A"/>
    <w:rsid w:val="0089308B"/>
    <w:rsid w:val="0089623A"/>
    <w:rsid w:val="008B1FA6"/>
    <w:rsid w:val="008C1992"/>
    <w:rsid w:val="008C78FF"/>
    <w:rsid w:val="008D51AC"/>
    <w:rsid w:val="008D5AD5"/>
    <w:rsid w:val="008D6CE7"/>
    <w:rsid w:val="008E476B"/>
    <w:rsid w:val="008F4D0F"/>
    <w:rsid w:val="00901097"/>
    <w:rsid w:val="0090142E"/>
    <w:rsid w:val="0091004C"/>
    <w:rsid w:val="00911C58"/>
    <w:rsid w:val="0091240D"/>
    <w:rsid w:val="00913E9E"/>
    <w:rsid w:val="00933150"/>
    <w:rsid w:val="00944D39"/>
    <w:rsid w:val="00945BB2"/>
    <w:rsid w:val="0094738F"/>
    <w:rsid w:val="009473A9"/>
    <w:rsid w:val="00951900"/>
    <w:rsid w:val="00953D85"/>
    <w:rsid w:val="00954101"/>
    <w:rsid w:val="00954114"/>
    <w:rsid w:val="00964A03"/>
    <w:rsid w:val="0096610A"/>
    <w:rsid w:val="00977674"/>
    <w:rsid w:val="00985F2F"/>
    <w:rsid w:val="0099007F"/>
    <w:rsid w:val="00991186"/>
    <w:rsid w:val="009A3146"/>
    <w:rsid w:val="009A7C5F"/>
    <w:rsid w:val="009B4786"/>
    <w:rsid w:val="009C2A34"/>
    <w:rsid w:val="009C40CD"/>
    <w:rsid w:val="009D5DD3"/>
    <w:rsid w:val="009D6C10"/>
    <w:rsid w:val="009E0D55"/>
    <w:rsid w:val="009E2E29"/>
    <w:rsid w:val="009F7FFE"/>
    <w:rsid w:val="00A0011B"/>
    <w:rsid w:val="00A0143D"/>
    <w:rsid w:val="00A0716C"/>
    <w:rsid w:val="00A107A5"/>
    <w:rsid w:val="00A11634"/>
    <w:rsid w:val="00A11CF9"/>
    <w:rsid w:val="00A15D00"/>
    <w:rsid w:val="00A30126"/>
    <w:rsid w:val="00A3088B"/>
    <w:rsid w:val="00A4167E"/>
    <w:rsid w:val="00A60A01"/>
    <w:rsid w:val="00A91173"/>
    <w:rsid w:val="00A9167B"/>
    <w:rsid w:val="00AA5455"/>
    <w:rsid w:val="00AB639E"/>
    <w:rsid w:val="00AB6531"/>
    <w:rsid w:val="00AB659E"/>
    <w:rsid w:val="00AC4721"/>
    <w:rsid w:val="00AC54B6"/>
    <w:rsid w:val="00AE1807"/>
    <w:rsid w:val="00AE4536"/>
    <w:rsid w:val="00AF4371"/>
    <w:rsid w:val="00AF6655"/>
    <w:rsid w:val="00B11F39"/>
    <w:rsid w:val="00B1483E"/>
    <w:rsid w:val="00B219CF"/>
    <w:rsid w:val="00B462A1"/>
    <w:rsid w:val="00B50A0B"/>
    <w:rsid w:val="00B518E8"/>
    <w:rsid w:val="00B67504"/>
    <w:rsid w:val="00B71C3D"/>
    <w:rsid w:val="00B82737"/>
    <w:rsid w:val="00B85C60"/>
    <w:rsid w:val="00B86BB5"/>
    <w:rsid w:val="00B91E31"/>
    <w:rsid w:val="00B9650C"/>
    <w:rsid w:val="00BA1137"/>
    <w:rsid w:val="00BA61FA"/>
    <w:rsid w:val="00BB1D15"/>
    <w:rsid w:val="00BB4CA0"/>
    <w:rsid w:val="00BB4DE3"/>
    <w:rsid w:val="00BB6A1F"/>
    <w:rsid w:val="00BC0998"/>
    <w:rsid w:val="00BC2F7B"/>
    <w:rsid w:val="00BC4A5B"/>
    <w:rsid w:val="00BC508A"/>
    <w:rsid w:val="00BD41E9"/>
    <w:rsid w:val="00BD5A69"/>
    <w:rsid w:val="00BF3819"/>
    <w:rsid w:val="00C073E9"/>
    <w:rsid w:val="00C22B1A"/>
    <w:rsid w:val="00C323DF"/>
    <w:rsid w:val="00C40582"/>
    <w:rsid w:val="00C44D48"/>
    <w:rsid w:val="00C459DD"/>
    <w:rsid w:val="00C5562C"/>
    <w:rsid w:val="00C60D3A"/>
    <w:rsid w:val="00C779B0"/>
    <w:rsid w:val="00C85271"/>
    <w:rsid w:val="00C85A1A"/>
    <w:rsid w:val="00CB22C8"/>
    <w:rsid w:val="00CE21F5"/>
    <w:rsid w:val="00CF5983"/>
    <w:rsid w:val="00D0207E"/>
    <w:rsid w:val="00D1129D"/>
    <w:rsid w:val="00D14E53"/>
    <w:rsid w:val="00D6458E"/>
    <w:rsid w:val="00D74855"/>
    <w:rsid w:val="00D8546C"/>
    <w:rsid w:val="00DA7655"/>
    <w:rsid w:val="00DB1749"/>
    <w:rsid w:val="00DC77AD"/>
    <w:rsid w:val="00DD4187"/>
    <w:rsid w:val="00DF3A93"/>
    <w:rsid w:val="00E163EE"/>
    <w:rsid w:val="00E259AB"/>
    <w:rsid w:val="00E3327C"/>
    <w:rsid w:val="00E41C2D"/>
    <w:rsid w:val="00E7080E"/>
    <w:rsid w:val="00E75486"/>
    <w:rsid w:val="00E86137"/>
    <w:rsid w:val="00E97D8A"/>
    <w:rsid w:val="00EC4C06"/>
    <w:rsid w:val="00EC6862"/>
    <w:rsid w:val="00ED6CED"/>
    <w:rsid w:val="00EF4161"/>
    <w:rsid w:val="00EF5632"/>
    <w:rsid w:val="00EF69C9"/>
    <w:rsid w:val="00EF6DC0"/>
    <w:rsid w:val="00F014F2"/>
    <w:rsid w:val="00F01AB8"/>
    <w:rsid w:val="00F03562"/>
    <w:rsid w:val="00F11D66"/>
    <w:rsid w:val="00F16979"/>
    <w:rsid w:val="00F23167"/>
    <w:rsid w:val="00F2351D"/>
    <w:rsid w:val="00F30968"/>
    <w:rsid w:val="00F30D2D"/>
    <w:rsid w:val="00F420FB"/>
    <w:rsid w:val="00F433FA"/>
    <w:rsid w:val="00F442C5"/>
    <w:rsid w:val="00F510DE"/>
    <w:rsid w:val="00F55E8E"/>
    <w:rsid w:val="00F715A8"/>
    <w:rsid w:val="00F728AA"/>
    <w:rsid w:val="00F87D3C"/>
    <w:rsid w:val="00FB397C"/>
    <w:rsid w:val="00FC42AC"/>
    <w:rsid w:val="00FE3192"/>
    <w:rsid w:val="00FE71C7"/>
    <w:rsid w:val="00FE763C"/>
    <w:rsid w:val="00FF2D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FBA2B3"/>
  <w15:chartTrackingRefBased/>
  <w15:docId w15:val="{88476E4A-7B09-435B-BFDF-E2557532E5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BodyTextIndent"/>
    <w:link w:val="Heading1Char"/>
    <w:qFormat/>
    <w:rsid w:val="00880F38"/>
    <w:pPr>
      <w:keepNext/>
      <w:numPr>
        <w:numId w:val="3"/>
      </w:numPr>
      <w:tabs>
        <w:tab w:val="left" w:pos="540"/>
      </w:tabs>
      <w:spacing w:before="240" w:after="240" w:line="240" w:lineRule="auto"/>
      <w:outlineLvl w:val="0"/>
    </w:pPr>
    <w:rPr>
      <w:rFonts w:ascii="Times New Roman" w:eastAsia="Times New Roman" w:hAnsi="Times New Roman" w:cs="Times New Roman"/>
      <w:b/>
      <w:caps/>
      <w:kern w:val="28"/>
      <w:szCs w:val="20"/>
    </w:rPr>
  </w:style>
  <w:style w:type="paragraph" w:styleId="Heading2">
    <w:name w:val="heading 2"/>
    <w:basedOn w:val="Normal"/>
    <w:next w:val="BodyTextIndent"/>
    <w:link w:val="Heading2Char"/>
    <w:qFormat/>
    <w:rsid w:val="00880F38"/>
    <w:pPr>
      <w:keepNext/>
      <w:numPr>
        <w:ilvl w:val="1"/>
        <w:numId w:val="3"/>
      </w:numPr>
      <w:spacing w:before="240" w:after="240" w:line="240" w:lineRule="auto"/>
      <w:outlineLvl w:val="1"/>
    </w:pPr>
    <w:rPr>
      <w:rFonts w:ascii="Times New Roman" w:eastAsia="Times New Roman" w:hAnsi="Times New Roman" w:cs="Times New Roman"/>
      <w:b/>
      <w:szCs w:val="20"/>
    </w:rPr>
  </w:style>
  <w:style w:type="paragraph" w:styleId="Heading3">
    <w:name w:val="heading 3"/>
    <w:basedOn w:val="Normal"/>
    <w:next w:val="Normal"/>
    <w:link w:val="Heading3Char"/>
    <w:qFormat/>
    <w:rsid w:val="00880F38"/>
    <w:pPr>
      <w:keepNext/>
      <w:numPr>
        <w:ilvl w:val="2"/>
        <w:numId w:val="3"/>
      </w:numPr>
      <w:tabs>
        <w:tab w:val="left" w:pos="1440"/>
      </w:tabs>
      <w:spacing w:before="240" w:after="240" w:line="240" w:lineRule="auto"/>
      <w:outlineLvl w:val="2"/>
    </w:pPr>
    <w:rPr>
      <w:rFonts w:ascii="Times New Roman" w:eastAsia="Times New Roman" w:hAnsi="Times New Roman" w:cs="Times New Roman"/>
      <w:b/>
      <w:szCs w:val="20"/>
    </w:rPr>
  </w:style>
  <w:style w:type="paragraph" w:styleId="Heading4">
    <w:name w:val="heading 4"/>
    <w:basedOn w:val="Normal"/>
    <w:next w:val="Normal"/>
    <w:link w:val="Heading4Char"/>
    <w:qFormat/>
    <w:rsid w:val="00880F38"/>
    <w:pPr>
      <w:keepNext/>
      <w:numPr>
        <w:ilvl w:val="3"/>
        <w:numId w:val="3"/>
      </w:numPr>
      <w:tabs>
        <w:tab w:val="left" w:pos="1440"/>
      </w:tabs>
      <w:spacing w:before="240" w:after="240" w:line="240" w:lineRule="auto"/>
      <w:outlineLvl w:val="3"/>
    </w:pPr>
    <w:rPr>
      <w:rFonts w:ascii="Times New Roman" w:eastAsia="Times New Roman" w:hAnsi="Times New Roman" w:cs="Times New Roman"/>
      <w:b/>
      <w:szCs w:val="20"/>
    </w:rPr>
  </w:style>
  <w:style w:type="paragraph" w:styleId="Heading5">
    <w:name w:val="heading 5"/>
    <w:basedOn w:val="Normal"/>
    <w:next w:val="Normal"/>
    <w:link w:val="Heading5Char"/>
    <w:qFormat/>
    <w:rsid w:val="00880F38"/>
    <w:pPr>
      <w:numPr>
        <w:ilvl w:val="4"/>
        <w:numId w:val="3"/>
      </w:numPr>
      <w:tabs>
        <w:tab w:val="left" w:pos="1440"/>
      </w:tabs>
      <w:spacing w:before="240" w:after="240" w:line="240" w:lineRule="auto"/>
      <w:outlineLvl w:val="4"/>
    </w:pPr>
    <w:rPr>
      <w:rFonts w:ascii="Times New Roman" w:eastAsia="Times New Roman" w:hAnsi="Times New Roman" w:cs="Times New Roman"/>
      <w:b/>
      <w:szCs w:val="20"/>
    </w:rPr>
  </w:style>
  <w:style w:type="paragraph" w:styleId="Heading6">
    <w:name w:val="heading 6"/>
    <w:basedOn w:val="Normal"/>
    <w:next w:val="Normal"/>
    <w:link w:val="Heading6Char"/>
    <w:qFormat/>
    <w:rsid w:val="00880F38"/>
    <w:pPr>
      <w:numPr>
        <w:ilvl w:val="5"/>
        <w:numId w:val="3"/>
      </w:numPr>
      <w:tabs>
        <w:tab w:val="left" w:pos="1440"/>
      </w:tabs>
      <w:spacing w:before="240" w:after="240" w:line="240" w:lineRule="auto"/>
      <w:outlineLvl w:val="5"/>
    </w:pPr>
    <w:rPr>
      <w:rFonts w:ascii="Times New Roman" w:eastAsia="Times New Roman" w:hAnsi="Times New Roman" w:cs="Times New Roman"/>
      <w:b/>
      <w:szCs w:val="20"/>
    </w:rPr>
  </w:style>
  <w:style w:type="paragraph" w:styleId="Heading7">
    <w:name w:val="heading 7"/>
    <w:basedOn w:val="Normal"/>
    <w:next w:val="Normal"/>
    <w:link w:val="Heading7Char"/>
    <w:qFormat/>
    <w:rsid w:val="00880F38"/>
    <w:pPr>
      <w:numPr>
        <w:ilvl w:val="6"/>
        <w:numId w:val="3"/>
      </w:numPr>
      <w:tabs>
        <w:tab w:val="left" w:pos="1440"/>
      </w:tabs>
      <w:spacing w:before="240" w:after="240" w:line="240" w:lineRule="auto"/>
      <w:outlineLvl w:val="6"/>
    </w:pPr>
    <w:rPr>
      <w:rFonts w:ascii="Times New Roman" w:eastAsia="Times New Roman" w:hAnsi="Times New Roman" w:cs="Times New Roman"/>
      <w:b/>
      <w:szCs w:val="20"/>
    </w:rPr>
  </w:style>
  <w:style w:type="paragraph" w:styleId="Heading8">
    <w:name w:val="heading 8"/>
    <w:basedOn w:val="Normal"/>
    <w:next w:val="Normal"/>
    <w:link w:val="Heading8Char"/>
    <w:qFormat/>
    <w:rsid w:val="00880F38"/>
    <w:pPr>
      <w:numPr>
        <w:ilvl w:val="7"/>
        <w:numId w:val="3"/>
      </w:numPr>
      <w:spacing w:before="240" w:after="240" w:line="240" w:lineRule="auto"/>
      <w:outlineLvl w:val="7"/>
    </w:pPr>
    <w:rPr>
      <w:rFonts w:ascii="Times New Roman" w:eastAsia="Times New Roman" w:hAnsi="Times New Roman" w:cs="Times New Roman"/>
      <w:b/>
      <w:szCs w:val="20"/>
    </w:rPr>
  </w:style>
  <w:style w:type="paragraph" w:styleId="Heading9">
    <w:name w:val="heading 9"/>
    <w:basedOn w:val="Normal"/>
    <w:next w:val="Normal"/>
    <w:link w:val="Heading9Char"/>
    <w:qFormat/>
    <w:rsid w:val="00880F38"/>
    <w:pPr>
      <w:numPr>
        <w:ilvl w:val="8"/>
        <w:numId w:val="3"/>
      </w:numPr>
      <w:tabs>
        <w:tab w:val="left" w:pos="1440"/>
      </w:tabs>
      <w:spacing w:before="240" w:after="240" w:line="240" w:lineRule="auto"/>
      <w:outlineLvl w:val="8"/>
    </w:pPr>
    <w:rPr>
      <w:rFonts w:ascii="Times New Roman" w:eastAsia="Times New Roman" w:hAnsi="Times New Roman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D3578"/>
    <w:rPr>
      <w:color w:val="808080"/>
    </w:rPr>
  </w:style>
  <w:style w:type="paragraph" w:styleId="ListParagraph">
    <w:name w:val="List Paragraph"/>
    <w:basedOn w:val="Normal"/>
    <w:uiPriority w:val="34"/>
    <w:qFormat/>
    <w:rsid w:val="0019490F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880F38"/>
    <w:rPr>
      <w:rFonts w:ascii="Times New Roman" w:eastAsia="Times New Roman" w:hAnsi="Times New Roman" w:cs="Times New Roman"/>
      <w:b/>
      <w:caps/>
      <w:kern w:val="28"/>
      <w:szCs w:val="20"/>
    </w:rPr>
  </w:style>
  <w:style w:type="character" w:customStyle="1" w:styleId="Heading2Char">
    <w:name w:val="Heading 2 Char"/>
    <w:basedOn w:val="DefaultParagraphFont"/>
    <w:link w:val="Heading2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3Char">
    <w:name w:val="Heading 3 Char"/>
    <w:basedOn w:val="DefaultParagraphFont"/>
    <w:link w:val="Heading3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4Char">
    <w:name w:val="Heading 4 Char"/>
    <w:basedOn w:val="DefaultParagraphFont"/>
    <w:link w:val="Heading4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5Char">
    <w:name w:val="Heading 5 Char"/>
    <w:basedOn w:val="DefaultParagraphFont"/>
    <w:link w:val="Heading5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6Char">
    <w:name w:val="Heading 6 Char"/>
    <w:basedOn w:val="DefaultParagraphFont"/>
    <w:link w:val="Heading6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7Char">
    <w:name w:val="Heading 7 Char"/>
    <w:basedOn w:val="DefaultParagraphFont"/>
    <w:link w:val="Heading7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8Char">
    <w:name w:val="Heading 8 Char"/>
    <w:basedOn w:val="DefaultParagraphFont"/>
    <w:link w:val="Heading8"/>
    <w:rsid w:val="00880F38"/>
    <w:rPr>
      <w:rFonts w:ascii="Times New Roman" w:eastAsia="Times New Roman" w:hAnsi="Times New Roman" w:cs="Times New Roman"/>
      <w:b/>
      <w:szCs w:val="20"/>
    </w:rPr>
  </w:style>
  <w:style w:type="character" w:customStyle="1" w:styleId="Heading9Char">
    <w:name w:val="Heading 9 Char"/>
    <w:basedOn w:val="DefaultParagraphFont"/>
    <w:link w:val="Heading9"/>
    <w:rsid w:val="00880F38"/>
    <w:rPr>
      <w:rFonts w:ascii="Times New Roman" w:eastAsia="Times New Roman" w:hAnsi="Times New Roman" w:cs="Times New Roman"/>
      <w:b/>
      <w:szCs w:val="20"/>
    </w:rPr>
  </w:style>
  <w:style w:type="paragraph" w:styleId="BodyTextIndent">
    <w:name w:val="Body Text Indent"/>
    <w:basedOn w:val="Normal"/>
    <w:link w:val="BodyTextIndentChar"/>
    <w:rsid w:val="00880F38"/>
    <w:pPr>
      <w:spacing w:before="120" w:after="180" w:line="240" w:lineRule="auto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880F38"/>
    <w:rPr>
      <w:rFonts w:ascii="Times New Roman" w:eastAsia="Times New Roman" w:hAnsi="Times New Roman" w:cs="Times New Roman"/>
      <w:szCs w:val="20"/>
    </w:rPr>
  </w:style>
  <w:style w:type="paragraph" w:customStyle="1" w:styleId="Default">
    <w:name w:val="Default"/>
    <w:rsid w:val="001136B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C60D3A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60D3A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C60D3A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A76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A7655"/>
  </w:style>
  <w:style w:type="paragraph" w:styleId="Footer">
    <w:name w:val="footer"/>
    <w:basedOn w:val="Normal"/>
    <w:link w:val="FooterChar"/>
    <w:uiPriority w:val="99"/>
    <w:unhideWhenUsed/>
    <w:rsid w:val="00DA76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A7655"/>
  </w:style>
  <w:style w:type="character" w:customStyle="1" w:styleId="pl-s">
    <w:name w:val="pl-s"/>
    <w:basedOn w:val="DefaultParagraphFont"/>
    <w:rsid w:val="00B462A1"/>
  </w:style>
  <w:style w:type="character" w:customStyle="1" w:styleId="pl-pds">
    <w:name w:val="pl-pds"/>
    <w:basedOn w:val="DefaultParagraphFont"/>
    <w:rsid w:val="00B462A1"/>
  </w:style>
  <w:style w:type="character" w:customStyle="1" w:styleId="pl-c1">
    <w:name w:val="pl-c1"/>
    <w:basedOn w:val="DefaultParagraphFont"/>
    <w:rsid w:val="00B462A1"/>
  </w:style>
  <w:style w:type="paragraph" w:customStyle="1" w:styleId="ListA">
    <w:name w:val="List A"/>
    <w:basedOn w:val="Normal"/>
    <w:rsid w:val="00090271"/>
    <w:pPr>
      <w:numPr>
        <w:numId w:val="9"/>
      </w:numPr>
      <w:tabs>
        <w:tab w:val="left" w:pos="2880"/>
        <w:tab w:val="left" w:pos="3240"/>
        <w:tab w:val="left" w:pos="3600"/>
        <w:tab w:val="left" w:pos="3960"/>
        <w:tab w:val="left" w:pos="4320"/>
        <w:tab w:val="center" w:pos="5400"/>
        <w:tab w:val="right" w:pos="9360"/>
      </w:tabs>
      <w:spacing w:before="120" w:after="120" w:line="240" w:lineRule="auto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MTDisplayEquation">
    <w:name w:val="MTDisplayEquation"/>
    <w:basedOn w:val="Normal"/>
    <w:next w:val="Normal"/>
    <w:rsid w:val="00090271"/>
    <w:pPr>
      <w:tabs>
        <w:tab w:val="center" w:pos="4320"/>
        <w:tab w:val="right" w:pos="8640"/>
      </w:tabs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4145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133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47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19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8.emf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7.png"/><Relationship Id="rId25" Type="http://schemas.openxmlformats.org/officeDocument/2006/relationships/image" Target="media/image13.emf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emf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10.png"/><Relationship Id="rId27" Type="http://schemas.openxmlformats.org/officeDocument/2006/relationships/image" Target="media/image14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876AE6-C54D-4D18-8C1A-D041142C1C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4</TotalTime>
  <Pages>9</Pages>
  <Words>649</Words>
  <Characters>3705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bbir Ahmed</dc:creator>
  <cp:keywords/>
  <dc:description/>
  <cp:lastModifiedBy>System Admin</cp:lastModifiedBy>
  <cp:revision>305</cp:revision>
  <cp:lastPrinted>2016-10-15T01:39:00Z</cp:lastPrinted>
  <dcterms:created xsi:type="dcterms:W3CDTF">2016-09-15T20:06:00Z</dcterms:created>
  <dcterms:modified xsi:type="dcterms:W3CDTF">2016-12-19T00:19:00Z</dcterms:modified>
</cp:coreProperties>
</file>